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3B0C" w:rsidRPr="00926FA0" w:rsidRDefault="00B43B0C" w:rsidP="00B43B0C">
      <w:pPr>
        <w:spacing w:line="240" w:lineRule="auto"/>
        <w:rPr>
          <w:rFonts w:ascii="Arial" w:hAnsi="Arial" w:cs="Arial"/>
          <w:lang w:val="sv-SE"/>
        </w:rPr>
      </w:pPr>
      <w:r w:rsidRPr="00926FA0">
        <w:rPr>
          <w:rFonts w:ascii="Arial" w:hAnsi="Arial" w:cs="Arial"/>
          <w:lang w:val="sv-SE"/>
        </w:rPr>
        <w:t>UNIVERSITI MALAYA</w:t>
      </w:r>
    </w:p>
    <w:p w:rsidR="00B43B0C" w:rsidRPr="00B754D6" w:rsidRDefault="00B43B0C" w:rsidP="00B43B0C">
      <w:pPr>
        <w:spacing w:line="240" w:lineRule="auto"/>
        <w:rPr>
          <w:rFonts w:ascii="Arial" w:hAnsi="Arial" w:cs="Arial"/>
          <w:i/>
          <w:sz w:val="22"/>
          <w:lang w:val="sv-SE"/>
        </w:rPr>
      </w:pPr>
      <w:r w:rsidRPr="00B754D6">
        <w:rPr>
          <w:rFonts w:ascii="Arial" w:hAnsi="Arial" w:cs="Arial"/>
          <w:i/>
          <w:sz w:val="22"/>
          <w:lang w:val="sv-SE"/>
        </w:rPr>
        <w:t>UNIVERSITY OF MALAYA</w:t>
      </w: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sv-SE"/>
        </w:rPr>
      </w:pPr>
    </w:p>
    <w:p w:rsidR="00B43B0C" w:rsidRPr="008002B9" w:rsidRDefault="00B43B0C" w:rsidP="00B43B0C">
      <w:pPr>
        <w:spacing w:line="240" w:lineRule="auto"/>
        <w:rPr>
          <w:rFonts w:ascii="Arial" w:hAnsi="Arial" w:cs="Arial"/>
          <w:lang w:val="fi-FI"/>
        </w:rPr>
      </w:pPr>
      <w:r w:rsidRPr="008002B9">
        <w:rPr>
          <w:rFonts w:ascii="Arial" w:hAnsi="Arial" w:cs="Arial"/>
          <w:lang w:val="fi-FI"/>
        </w:rPr>
        <w:t>PEPERIKSAAN IJAZAH SARJANA MUDA SAINS KOMPUTER</w:t>
      </w:r>
      <w:r w:rsidR="009D080C">
        <w:rPr>
          <w:rFonts w:ascii="Arial" w:hAnsi="Arial" w:cs="Arial"/>
          <w:lang w:val="fi-FI"/>
        </w:rPr>
        <w:t xml:space="preserve"> / SARJANA MUDA TEKNOLOGI MAKLUMAT</w:t>
      </w:r>
    </w:p>
    <w:p w:rsidR="00B43B0C" w:rsidRPr="00B754D6" w:rsidRDefault="00B43B0C" w:rsidP="00B43B0C">
      <w:pPr>
        <w:spacing w:line="240" w:lineRule="auto"/>
        <w:rPr>
          <w:rFonts w:ascii="Arial" w:hAnsi="Arial" w:cs="Arial"/>
          <w:i/>
          <w:sz w:val="22"/>
          <w:lang w:val="fi-FI"/>
        </w:rPr>
      </w:pPr>
      <w:r w:rsidRPr="008002B9">
        <w:rPr>
          <w:rFonts w:ascii="Arial" w:hAnsi="Arial" w:cs="Arial"/>
          <w:i/>
          <w:sz w:val="22"/>
          <w:lang w:val="fi-FI"/>
        </w:rPr>
        <w:t>EXAMINATION FOR THE DEGREE OF BACHELOR OF COMPUTER SCIENCE</w:t>
      </w:r>
      <w:r w:rsidR="00A14D51">
        <w:rPr>
          <w:rFonts w:ascii="Arial" w:hAnsi="Arial" w:cs="Arial"/>
          <w:i/>
          <w:sz w:val="22"/>
          <w:lang w:val="fi-FI"/>
        </w:rPr>
        <w:t xml:space="preserve"> / BACHELOR OF INFORMATION TECHNOLOGY</w:t>
      </w: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SESI AKADEMIK 201</w:t>
      </w:r>
      <w:r w:rsidR="00224AE4">
        <w:rPr>
          <w:rFonts w:ascii="Arial" w:hAnsi="Arial" w:cs="Arial"/>
          <w:lang w:val="sv-SE"/>
        </w:rPr>
        <w:t>5</w:t>
      </w:r>
      <w:r>
        <w:rPr>
          <w:rFonts w:ascii="Arial" w:hAnsi="Arial" w:cs="Arial"/>
          <w:lang w:val="sv-SE"/>
        </w:rPr>
        <w:t>/201</w:t>
      </w:r>
      <w:r w:rsidR="00224AE4">
        <w:rPr>
          <w:rFonts w:ascii="Arial" w:hAnsi="Arial" w:cs="Arial"/>
          <w:lang w:val="sv-SE"/>
        </w:rPr>
        <w:t>6</w:t>
      </w:r>
      <w:r>
        <w:rPr>
          <w:rFonts w:ascii="Arial" w:hAnsi="Arial" w:cs="Arial"/>
          <w:lang w:val="sv-SE"/>
        </w:rPr>
        <w:tab/>
      </w:r>
      <w:r>
        <w:rPr>
          <w:rFonts w:ascii="Arial" w:hAnsi="Arial" w:cs="Arial"/>
          <w:lang w:val="sv-SE"/>
        </w:rPr>
        <w:tab/>
      </w:r>
      <w:r w:rsidRPr="00926FA0">
        <w:rPr>
          <w:rFonts w:ascii="Arial" w:hAnsi="Arial" w:cs="Arial"/>
          <w:lang w:val="sv-SE"/>
        </w:rPr>
        <w:t>: SE</w:t>
      </w:r>
      <w:r>
        <w:rPr>
          <w:rFonts w:ascii="Arial" w:hAnsi="Arial" w:cs="Arial"/>
          <w:lang w:val="sv-SE"/>
        </w:rPr>
        <w:t>MESTER II</w:t>
      </w:r>
    </w:p>
    <w:p w:rsidR="00B43B0C" w:rsidRPr="00B754D6" w:rsidRDefault="00B43B0C" w:rsidP="00B43B0C">
      <w:pPr>
        <w:spacing w:line="240" w:lineRule="auto"/>
        <w:rPr>
          <w:rFonts w:ascii="Arial" w:hAnsi="Arial" w:cs="Arial"/>
          <w:sz w:val="22"/>
          <w:lang w:val="sv-SE"/>
        </w:rPr>
      </w:pPr>
      <w:r>
        <w:rPr>
          <w:rFonts w:ascii="Arial" w:hAnsi="Arial" w:cs="Arial"/>
          <w:i/>
          <w:sz w:val="22"/>
          <w:lang w:val="sv-SE"/>
        </w:rPr>
        <w:t>ACADEMIC SESSION 201</w:t>
      </w:r>
      <w:r w:rsidR="00224AE4">
        <w:rPr>
          <w:rFonts w:ascii="Arial" w:hAnsi="Arial" w:cs="Arial"/>
          <w:i/>
          <w:sz w:val="22"/>
          <w:lang w:val="sv-SE"/>
        </w:rPr>
        <w:t>5</w:t>
      </w:r>
      <w:r w:rsidRPr="00B754D6">
        <w:rPr>
          <w:rFonts w:ascii="Arial" w:hAnsi="Arial" w:cs="Arial"/>
          <w:i/>
          <w:sz w:val="22"/>
          <w:lang w:val="sv-SE"/>
        </w:rPr>
        <w:t>/201</w:t>
      </w:r>
      <w:r w:rsidR="00224AE4">
        <w:rPr>
          <w:rFonts w:ascii="Arial" w:hAnsi="Arial" w:cs="Arial"/>
          <w:i/>
          <w:sz w:val="22"/>
          <w:lang w:val="sv-SE"/>
        </w:rPr>
        <w:t>6</w:t>
      </w:r>
      <w:r w:rsidRPr="00B754D6">
        <w:rPr>
          <w:rFonts w:ascii="Arial" w:hAnsi="Arial" w:cs="Arial"/>
          <w:i/>
          <w:sz w:val="22"/>
          <w:lang w:val="sv-SE"/>
        </w:rPr>
        <w:tab/>
      </w:r>
      <w:r w:rsidRPr="00B754D6">
        <w:rPr>
          <w:rFonts w:ascii="Arial" w:hAnsi="Arial" w:cs="Arial"/>
          <w:i/>
          <w:sz w:val="22"/>
          <w:lang w:val="sv-SE"/>
        </w:rPr>
        <w:tab/>
      </w:r>
      <w:r w:rsidRPr="00B754D6">
        <w:rPr>
          <w:rFonts w:ascii="Arial" w:hAnsi="Arial" w:cs="Arial"/>
          <w:sz w:val="22"/>
          <w:lang w:val="sv-SE"/>
        </w:rPr>
        <w:t xml:space="preserve">: </w:t>
      </w:r>
      <w:r w:rsidRPr="00B754D6">
        <w:rPr>
          <w:rFonts w:ascii="Arial" w:hAnsi="Arial" w:cs="Arial"/>
          <w:i/>
          <w:sz w:val="22"/>
          <w:lang w:val="sv-SE"/>
        </w:rPr>
        <w:t>SEMESTER</w:t>
      </w:r>
      <w:r>
        <w:rPr>
          <w:rFonts w:ascii="Arial" w:hAnsi="Arial" w:cs="Arial"/>
          <w:i/>
          <w:sz w:val="22"/>
          <w:lang w:val="sv-SE"/>
        </w:rPr>
        <w:t xml:space="preserve"> II</w:t>
      </w:r>
      <w:r w:rsidRPr="00B754D6">
        <w:rPr>
          <w:rFonts w:ascii="Arial" w:hAnsi="Arial" w:cs="Arial"/>
          <w:sz w:val="22"/>
          <w:lang w:val="sv-SE"/>
        </w:rPr>
        <w:t xml:space="preserve">   </w:t>
      </w: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sv-SE"/>
        </w:rPr>
      </w:pPr>
    </w:p>
    <w:p w:rsidR="00B43B0C" w:rsidRPr="00926FA0" w:rsidRDefault="002D495F" w:rsidP="00B43B0C">
      <w:pPr>
        <w:spacing w:line="240" w:lineRule="auto"/>
        <w:rPr>
          <w:rFonts w:ascii="Arial" w:hAnsi="Arial" w:cs="Arial"/>
          <w:lang w:val="ms-MY"/>
        </w:rPr>
      </w:pPr>
      <w:r>
        <w:rPr>
          <w:rFonts w:ascii="Arial" w:hAnsi="Arial" w:cs="Arial"/>
          <w:lang w:val="ms-MY"/>
        </w:rPr>
        <w:t>WIX1002</w:t>
      </w:r>
      <w:r w:rsidR="00B43B0C">
        <w:rPr>
          <w:rFonts w:ascii="Arial" w:hAnsi="Arial" w:cs="Arial"/>
          <w:lang w:val="ms-MY"/>
        </w:rPr>
        <w:tab/>
      </w:r>
      <w:r w:rsidR="00B43B0C" w:rsidRPr="00926FA0">
        <w:rPr>
          <w:rFonts w:ascii="Arial" w:hAnsi="Arial" w:cs="Arial"/>
          <w:lang w:val="ms-MY"/>
        </w:rPr>
        <w:t>:</w:t>
      </w:r>
      <w:r w:rsidR="00B43B0C" w:rsidRPr="00926FA0">
        <w:rPr>
          <w:rFonts w:ascii="Arial" w:hAnsi="Arial" w:cs="Arial"/>
          <w:lang w:val="ms-MY"/>
        </w:rPr>
        <w:tab/>
      </w:r>
      <w:r w:rsidR="00663FC0">
        <w:rPr>
          <w:rFonts w:ascii="Arial" w:hAnsi="Arial" w:cs="Arial"/>
          <w:lang w:val="ms-MY"/>
        </w:rPr>
        <w:t>FUNDAMENTALS OF PROGRAMMING</w:t>
      </w: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ms-MY"/>
        </w:rPr>
      </w:pPr>
      <w:r w:rsidRPr="00926FA0">
        <w:rPr>
          <w:rFonts w:ascii="Arial" w:hAnsi="Arial" w:cs="Arial"/>
          <w:lang w:val="ms-MY"/>
        </w:rPr>
        <w:tab/>
      </w:r>
      <w:r w:rsidRPr="00926FA0">
        <w:rPr>
          <w:rFonts w:ascii="Arial" w:hAnsi="Arial" w:cs="Arial"/>
          <w:lang w:val="ms-MY"/>
        </w:rPr>
        <w:tab/>
      </w:r>
      <w:r w:rsidRPr="00926FA0">
        <w:rPr>
          <w:rFonts w:ascii="Arial" w:hAnsi="Arial" w:cs="Arial"/>
          <w:lang w:val="ms-MY"/>
        </w:rPr>
        <w:tab/>
      </w:r>
      <w:r w:rsidR="002D43BF">
        <w:rPr>
          <w:rFonts w:ascii="Arial" w:hAnsi="Arial" w:cs="Arial"/>
          <w:i/>
          <w:sz w:val="22"/>
          <w:lang w:val="ms-MY"/>
        </w:rPr>
        <w:t>ASAS-ASAS PENGATURCARAAN</w:t>
      </w:r>
    </w:p>
    <w:p w:rsidR="00B43B0C" w:rsidRDefault="00B43B0C" w:rsidP="00B43B0C">
      <w:pPr>
        <w:spacing w:line="240" w:lineRule="auto"/>
        <w:rPr>
          <w:rFonts w:ascii="Arial" w:hAnsi="Arial" w:cs="Arial"/>
          <w:lang w:val="sv-SE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sv-SE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Jun </w:t>
      </w:r>
      <w:r w:rsidRPr="00926FA0">
        <w:rPr>
          <w:rFonts w:ascii="Arial" w:hAnsi="Arial" w:cs="Arial"/>
          <w:lang w:val="sv-SE"/>
        </w:rPr>
        <w:t>20</w:t>
      </w:r>
      <w:r w:rsidR="00464E57">
        <w:rPr>
          <w:rFonts w:ascii="Arial" w:hAnsi="Arial" w:cs="Arial"/>
          <w:lang w:val="sv-SE"/>
        </w:rPr>
        <w:t>16</w:t>
      </w:r>
      <w:r w:rsidRPr="00926FA0">
        <w:rPr>
          <w:rFonts w:ascii="Arial" w:hAnsi="Arial" w:cs="Arial"/>
          <w:lang w:val="sv-SE"/>
        </w:rPr>
        <w:tab/>
      </w:r>
      <w:r w:rsidRPr="00926FA0">
        <w:rPr>
          <w:rFonts w:ascii="Arial" w:hAnsi="Arial" w:cs="Arial"/>
          <w:lang w:val="sv-SE"/>
        </w:rPr>
        <w:tab/>
      </w:r>
      <w:r w:rsidRPr="00926FA0">
        <w:rPr>
          <w:rFonts w:ascii="Arial" w:hAnsi="Arial" w:cs="Arial"/>
          <w:lang w:val="sv-SE"/>
        </w:rPr>
        <w:tab/>
        <w:t xml:space="preserve"> </w:t>
      </w:r>
      <w:r w:rsidRPr="00926FA0">
        <w:rPr>
          <w:rFonts w:ascii="Arial" w:hAnsi="Arial" w:cs="Arial"/>
          <w:lang w:val="sv-SE"/>
        </w:rPr>
        <w:tab/>
      </w:r>
      <w:r w:rsidRPr="00926FA0">
        <w:rPr>
          <w:rFonts w:ascii="Arial" w:hAnsi="Arial" w:cs="Arial"/>
          <w:lang w:val="sv-SE"/>
        </w:rPr>
        <w:tab/>
      </w:r>
      <w:r>
        <w:rPr>
          <w:rFonts w:ascii="Arial" w:hAnsi="Arial" w:cs="Arial"/>
          <w:lang w:val="sv-SE"/>
        </w:rPr>
        <w:tab/>
      </w:r>
      <w:r>
        <w:rPr>
          <w:rFonts w:ascii="Arial" w:hAnsi="Arial" w:cs="Arial"/>
          <w:lang w:val="sv-SE"/>
        </w:rPr>
        <w:tab/>
      </w:r>
      <w:r>
        <w:rPr>
          <w:rFonts w:ascii="Arial" w:hAnsi="Arial" w:cs="Arial"/>
          <w:lang w:val="sv-SE"/>
        </w:rPr>
        <w:tab/>
      </w:r>
      <w:r w:rsidRPr="00926FA0">
        <w:rPr>
          <w:rFonts w:ascii="Arial" w:hAnsi="Arial" w:cs="Arial"/>
          <w:lang w:val="sv-SE"/>
        </w:rPr>
        <w:t>Masa:</w:t>
      </w:r>
      <w:r>
        <w:rPr>
          <w:rFonts w:ascii="Arial" w:hAnsi="Arial" w:cs="Arial"/>
          <w:lang w:val="sv-SE"/>
        </w:rPr>
        <w:t xml:space="preserve"> </w:t>
      </w:r>
      <w:r w:rsidR="00F5259F">
        <w:rPr>
          <w:rFonts w:ascii="Arial" w:hAnsi="Arial" w:cs="Arial"/>
          <w:lang w:val="sv-SE"/>
        </w:rPr>
        <w:t>3</w:t>
      </w:r>
      <w:r w:rsidRPr="00926FA0">
        <w:rPr>
          <w:rFonts w:ascii="Arial" w:hAnsi="Arial" w:cs="Arial"/>
          <w:lang w:val="sv-SE"/>
        </w:rPr>
        <w:t xml:space="preserve"> jam </w:t>
      </w:r>
      <w:r w:rsidR="00B32232">
        <w:rPr>
          <w:rFonts w:ascii="Arial" w:hAnsi="Arial" w:cs="Arial"/>
          <w:lang w:val="sv-SE"/>
        </w:rPr>
        <w:t>30 minit</w:t>
      </w:r>
    </w:p>
    <w:p w:rsidR="00B43B0C" w:rsidRPr="00B754D6" w:rsidRDefault="00464E57" w:rsidP="00B43B0C">
      <w:pPr>
        <w:spacing w:line="240" w:lineRule="auto"/>
        <w:rPr>
          <w:rFonts w:ascii="Arial" w:hAnsi="Arial" w:cs="Arial"/>
          <w:i/>
          <w:sz w:val="22"/>
          <w:lang w:val="sv-SE"/>
        </w:rPr>
      </w:pPr>
      <w:r>
        <w:rPr>
          <w:rFonts w:ascii="Arial" w:hAnsi="Arial" w:cs="Arial"/>
          <w:i/>
          <w:sz w:val="22"/>
          <w:lang w:val="sv-SE"/>
        </w:rPr>
        <w:t>June 2016</w:t>
      </w:r>
      <w:r w:rsidR="00B43B0C" w:rsidRPr="00B754D6">
        <w:rPr>
          <w:rFonts w:ascii="Arial" w:hAnsi="Arial" w:cs="Arial"/>
          <w:i/>
          <w:sz w:val="22"/>
          <w:lang w:val="sv-SE"/>
        </w:rPr>
        <w:tab/>
      </w:r>
      <w:r w:rsidR="00B43B0C" w:rsidRPr="00B754D6">
        <w:rPr>
          <w:rFonts w:ascii="Arial" w:hAnsi="Arial" w:cs="Arial"/>
          <w:i/>
          <w:sz w:val="22"/>
          <w:lang w:val="sv-SE"/>
        </w:rPr>
        <w:tab/>
      </w:r>
      <w:r w:rsidR="00B43B0C" w:rsidRPr="00B754D6">
        <w:rPr>
          <w:rFonts w:ascii="Arial" w:hAnsi="Arial" w:cs="Arial"/>
          <w:i/>
          <w:sz w:val="22"/>
          <w:lang w:val="sv-SE"/>
        </w:rPr>
        <w:tab/>
      </w:r>
      <w:r w:rsidR="00B43B0C" w:rsidRPr="00B754D6">
        <w:rPr>
          <w:rFonts w:ascii="Arial" w:hAnsi="Arial" w:cs="Arial"/>
          <w:i/>
          <w:sz w:val="22"/>
          <w:lang w:val="sv-SE"/>
        </w:rPr>
        <w:tab/>
      </w:r>
      <w:r w:rsidR="00B43B0C" w:rsidRPr="00B754D6">
        <w:rPr>
          <w:rFonts w:ascii="Arial" w:hAnsi="Arial" w:cs="Arial"/>
          <w:i/>
          <w:sz w:val="22"/>
          <w:lang w:val="sv-SE"/>
        </w:rPr>
        <w:tab/>
      </w:r>
      <w:r w:rsidR="00B43B0C" w:rsidRPr="00B754D6">
        <w:rPr>
          <w:rFonts w:ascii="Arial" w:hAnsi="Arial" w:cs="Arial"/>
          <w:i/>
          <w:sz w:val="22"/>
          <w:lang w:val="sv-SE"/>
        </w:rPr>
        <w:tab/>
      </w:r>
      <w:r w:rsidR="00B43B0C" w:rsidRPr="00B754D6">
        <w:rPr>
          <w:rFonts w:ascii="Arial" w:hAnsi="Arial" w:cs="Arial"/>
          <w:i/>
          <w:sz w:val="22"/>
          <w:lang w:val="sv-SE"/>
        </w:rPr>
        <w:tab/>
      </w:r>
      <w:r w:rsidR="00475990">
        <w:rPr>
          <w:rFonts w:ascii="Arial" w:hAnsi="Arial" w:cs="Arial"/>
          <w:i/>
          <w:sz w:val="22"/>
          <w:lang w:val="sv-SE"/>
        </w:rPr>
        <w:tab/>
      </w:r>
      <w:r w:rsidR="00B43B0C" w:rsidRPr="00B754D6">
        <w:rPr>
          <w:rFonts w:ascii="Arial" w:hAnsi="Arial" w:cs="Arial"/>
          <w:i/>
          <w:sz w:val="22"/>
          <w:lang w:val="sv-SE"/>
        </w:rPr>
        <w:t>Time:</w:t>
      </w:r>
      <w:r w:rsidR="00B43B0C">
        <w:rPr>
          <w:rFonts w:ascii="Arial" w:hAnsi="Arial" w:cs="Arial"/>
          <w:i/>
          <w:sz w:val="22"/>
          <w:lang w:val="sv-SE"/>
        </w:rPr>
        <w:t xml:space="preserve"> </w:t>
      </w:r>
      <w:r w:rsidR="00F5259F">
        <w:rPr>
          <w:rFonts w:ascii="Arial" w:hAnsi="Arial" w:cs="Arial"/>
          <w:i/>
          <w:sz w:val="22"/>
          <w:lang w:val="sv-SE"/>
        </w:rPr>
        <w:t>3</w:t>
      </w:r>
      <w:r w:rsidR="00B43B0C" w:rsidRPr="00B754D6">
        <w:rPr>
          <w:rFonts w:ascii="Arial" w:hAnsi="Arial" w:cs="Arial"/>
          <w:i/>
          <w:sz w:val="22"/>
          <w:lang w:val="sv-SE"/>
        </w:rPr>
        <w:t xml:space="preserve"> hours</w:t>
      </w:r>
      <w:r w:rsidR="00B32232">
        <w:rPr>
          <w:rFonts w:ascii="Arial" w:hAnsi="Arial" w:cs="Arial"/>
          <w:i/>
          <w:sz w:val="22"/>
          <w:lang w:val="sv-SE"/>
        </w:rPr>
        <w:t xml:space="preserve"> 30 minutes</w:t>
      </w:r>
    </w:p>
    <w:p w:rsidR="00B43B0C" w:rsidRPr="00005149" w:rsidRDefault="00B43B0C" w:rsidP="00B43B0C">
      <w:pPr>
        <w:spacing w:line="240" w:lineRule="auto"/>
        <w:rPr>
          <w:rFonts w:ascii="Arial" w:hAnsi="Arial" w:cs="Arial"/>
          <w:i/>
          <w:lang w:val="sv-SE"/>
        </w:rPr>
      </w:pPr>
    </w:p>
    <w:p w:rsidR="00B43B0C" w:rsidRPr="00005149" w:rsidRDefault="00B43B0C" w:rsidP="00B43B0C">
      <w:pPr>
        <w:pBdr>
          <w:top w:val="single" w:sz="18" w:space="1" w:color="auto"/>
        </w:pBdr>
        <w:spacing w:line="240" w:lineRule="auto"/>
        <w:rPr>
          <w:rFonts w:ascii="Arial" w:hAnsi="Arial" w:cs="Arial"/>
          <w:lang w:val="sv-SE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ARAHAN KEPADA CALON</w:t>
      </w:r>
      <w:r w:rsidRPr="00926FA0">
        <w:rPr>
          <w:rFonts w:ascii="Arial" w:hAnsi="Arial" w:cs="Arial"/>
          <w:lang w:val="sv-SE"/>
        </w:rPr>
        <w:t>:</w:t>
      </w:r>
    </w:p>
    <w:p w:rsidR="00B43B0C" w:rsidRPr="00B754D6" w:rsidRDefault="00B43B0C" w:rsidP="00B43B0C">
      <w:pPr>
        <w:spacing w:line="240" w:lineRule="auto"/>
        <w:rPr>
          <w:rFonts w:ascii="Arial" w:hAnsi="Arial" w:cs="Arial"/>
          <w:i/>
          <w:sz w:val="22"/>
          <w:lang w:val="sv-SE"/>
        </w:rPr>
      </w:pPr>
      <w:r w:rsidRPr="00B754D6">
        <w:rPr>
          <w:rFonts w:ascii="Arial" w:hAnsi="Arial" w:cs="Arial"/>
          <w:i/>
          <w:sz w:val="22"/>
          <w:lang w:val="sv-SE"/>
        </w:rPr>
        <w:t>INSTRUCTIONS TO CANDIDATE</w:t>
      </w:r>
      <w:r>
        <w:rPr>
          <w:rFonts w:ascii="Arial" w:hAnsi="Arial" w:cs="Arial"/>
          <w:i/>
          <w:sz w:val="22"/>
          <w:lang w:val="sv-SE"/>
        </w:rPr>
        <w:t>S</w:t>
      </w:r>
      <w:r w:rsidRPr="00B754D6">
        <w:rPr>
          <w:rFonts w:ascii="Arial" w:hAnsi="Arial" w:cs="Arial"/>
          <w:i/>
          <w:sz w:val="22"/>
          <w:lang w:val="sv-SE"/>
        </w:rPr>
        <w:t>:</w:t>
      </w: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sv-SE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  <w:r w:rsidRPr="00926FA0">
        <w:rPr>
          <w:rFonts w:ascii="Arial" w:hAnsi="Arial" w:cs="Arial"/>
          <w:lang w:val="fi-FI"/>
        </w:rPr>
        <w:t xml:space="preserve">Calon dikehendaki menjawab </w:t>
      </w:r>
      <w:r w:rsidRPr="00926FA0">
        <w:rPr>
          <w:rFonts w:ascii="Arial" w:hAnsi="Arial" w:cs="Arial"/>
          <w:b/>
          <w:lang w:val="fi-FI"/>
        </w:rPr>
        <w:t>SEMUA</w:t>
      </w:r>
      <w:r w:rsidRPr="00926FA0">
        <w:rPr>
          <w:rFonts w:ascii="Arial" w:hAnsi="Arial" w:cs="Arial"/>
          <w:lang w:val="fi-FI"/>
        </w:rPr>
        <w:t xml:space="preserve"> soalan (50 markah).</w:t>
      </w:r>
    </w:p>
    <w:p w:rsidR="00B43B0C" w:rsidRPr="00B754D6" w:rsidRDefault="00B43B0C" w:rsidP="00B43B0C">
      <w:pPr>
        <w:spacing w:line="240" w:lineRule="auto"/>
        <w:rPr>
          <w:rFonts w:ascii="Arial" w:hAnsi="Arial" w:cs="Arial"/>
          <w:i/>
          <w:sz w:val="22"/>
          <w:lang w:val="fi-FI"/>
        </w:rPr>
      </w:pPr>
      <w:r w:rsidRPr="00B754D6">
        <w:rPr>
          <w:rFonts w:ascii="Arial" w:hAnsi="Arial" w:cs="Arial"/>
          <w:i/>
          <w:sz w:val="22"/>
          <w:lang w:val="fi-FI"/>
        </w:rPr>
        <w:t xml:space="preserve">Answer </w:t>
      </w:r>
      <w:r w:rsidRPr="00B754D6">
        <w:rPr>
          <w:rFonts w:ascii="Arial" w:hAnsi="Arial" w:cs="Arial"/>
          <w:b/>
          <w:i/>
          <w:sz w:val="22"/>
          <w:lang w:val="fi-FI"/>
        </w:rPr>
        <w:t>ALL</w:t>
      </w:r>
      <w:r w:rsidRPr="00B754D6">
        <w:rPr>
          <w:rFonts w:ascii="Arial" w:hAnsi="Arial" w:cs="Arial"/>
          <w:i/>
          <w:sz w:val="22"/>
          <w:lang w:val="fi-FI"/>
        </w:rPr>
        <w:t xml:space="preserve"> questions (50 marks).</w:t>
      </w: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3938D1" w:rsidRDefault="003938D1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Pr="00926FA0" w:rsidRDefault="00B43B0C" w:rsidP="00B43B0C">
      <w:pPr>
        <w:spacing w:line="240" w:lineRule="auto"/>
        <w:rPr>
          <w:rFonts w:ascii="Arial" w:hAnsi="Arial" w:cs="Arial"/>
          <w:lang w:val="fi-FI"/>
        </w:rPr>
      </w:pPr>
    </w:p>
    <w:p w:rsidR="00B43B0C" w:rsidRDefault="00B43B0C" w:rsidP="00B43B0C">
      <w:pPr>
        <w:spacing w:line="240" w:lineRule="auto"/>
        <w:jc w:val="center"/>
        <w:rPr>
          <w:rFonts w:ascii="Arial" w:hAnsi="Arial" w:cs="Arial"/>
          <w:lang w:val="sv-SE"/>
        </w:rPr>
      </w:pPr>
    </w:p>
    <w:p w:rsidR="00B43B0C" w:rsidRPr="00926FA0" w:rsidRDefault="00F24B54" w:rsidP="00B43B0C">
      <w:pPr>
        <w:spacing w:line="240" w:lineRule="auto"/>
        <w:jc w:val="center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(Kertas soalan ini mengandungi 6</w:t>
      </w:r>
      <w:r w:rsidR="00B43B0C" w:rsidRPr="00926FA0">
        <w:rPr>
          <w:rFonts w:ascii="Arial" w:hAnsi="Arial" w:cs="Arial"/>
          <w:lang w:val="sv-SE"/>
        </w:rPr>
        <w:t xml:space="preserve"> soalan dalam </w:t>
      </w:r>
      <w:r w:rsidR="009374C3">
        <w:rPr>
          <w:rFonts w:ascii="Arial" w:hAnsi="Arial" w:cs="Arial"/>
          <w:lang w:val="sv-SE"/>
        </w:rPr>
        <w:t>7</w:t>
      </w:r>
      <w:r w:rsidR="00B43B0C" w:rsidRPr="00926FA0">
        <w:rPr>
          <w:rFonts w:ascii="Arial" w:hAnsi="Arial" w:cs="Arial"/>
          <w:lang w:val="sv-SE"/>
        </w:rPr>
        <w:t xml:space="preserve"> halaman yang dicetak)</w:t>
      </w:r>
    </w:p>
    <w:p w:rsidR="0070371B" w:rsidRDefault="00B43B0C" w:rsidP="00B43B0C">
      <w:pPr>
        <w:jc w:val="center"/>
        <w:rPr>
          <w:rFonts w:ascii="Arial" w:hAnsi="Arial" w:cs="Arial"/>
          <w:i/>
          <w:sz w:val="22"/>
          <w:lang w:val="sv-SE"/>
        </w:rPr>
      </w:pPr>
      <w:r w:rsidRPr="00B754D6">
        <w:rPr>
          <w:rFonts w:ascii="Arial" w:hAnsi="Arial" w:cs="Arial"/>
          <w:i/>
          <w:sz w:val="22"/>
          <w:lang w:val="sv-SE"/>
        </w:rPr>
        <w:t>(T</w:t>
      </w:r>
      <w:r w:rsidR="00C57266">
        <w:rPr>
          <w:rFonts w:ascii="Arial" w:hAnsi="Arial" w:cs="Arial"/>
          <w:i/>
          <w:sz w:val="22"/>
          <w:lang w:val="sv-SE"/>
        </w:rPr>
        <w:t xml:space="preserve">his question paper consists of </w:t>
      </w:r>
      <w:r w:rsidR="00780241">
        <w:rPr>
          <w:rFonts w:ascii="Arial" w:hAnsi="Arial" w:cs="Arial"/>
          <w:i/>
          <w:sz w:val="22"/>
          <w:lang w:val="sv-SE"/>
        </w:rPr>
        <w:t>6</w:t>
      </w:r>
      <w:r w:rsidR="009374C3">
        <w:rPr>
          <w:rFonts w:ascii="Arial" w:hAnsi="Arial" w:cs="Arial"/>
          <w:i/>
          <w:sz w:val="22"/>
          <w:lang w:val="sv-SE"/>
        </w:rPr>
        <w:t xml:space="preserve"> questions on 7</w:t>
      </w:r>
      <w:r w:rsidRPr="00B754D6">
        <w:rPr>
          <w:rFonts w:ascii="Arial" w:hAnsi="Arial" w:cs="Arial"/>
          <w:i/>
          <w:sz w:val="22"/>
          <w:lang w:val="sv-SE"/>
        </w:rPr>
        <w:t xml:space="preserve"> printed pages)</w:t>
      </w:r>
    </w:p>
    <w:p w:rsidR="00EC7AEB" w:rsidRDefault="004344B9" w:rsidP="000B2302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lastRenderedPageBreak/>
        <w:t>Tulis sebuah aturcara yang menukar paun kepada kilogram. Aturcara ini akan meminta pengguna untuk memasukkan satu nombor dalam paun, menukarkannya kepada kilogram, dan memaparkan hasilnya</w:t>
      </w:r>
      <w:r w:rsidR="004245ED">
        <w:rPr>
          <w:rFonts w:ascii="Arial" w:hAnsi="Arial" w:cs="Arial"/>
          <w:lang w:val="sv-SE"/>
        </w:rPr>
        <w:t>.</w:t>
      </w:r>
      <w:r>
        <w:rPr>
          <w:rFonts w:ascii="Arial" w:hAnsi="Arial" w:cs="Arial"/>
          <w:lang w:val="sv-SE"/>
        </w:rPr>
        <w:t xml:space="preserve"> Satu paun bersamaan dengan 0.454 kilogram. </w:t>
      </w:r>
      <w:r w:rsidR="002E0731">
        <w:rPr>
          <w:rFonts w:ascii="Arial" w:hAnsi="Arial" w:cs="Arial"/>
          <w:lang w:val="sv-SE"/>
        </w:rPr>
        <w:t xml:space="preserve">Berikut adalah satu contoh </w:t>
      </w:r>
      <w:r w:rsidR="00A33005">
        <w:rPr>
          <w:rFonts w:ascii="Arial" w:hAnsi="Arial" w:cs="Arial"/>
          <w:lang w:val="sv-SE"/>
        </w:rPr>
        <w:t>pelaksanaan</w:t>
      </w:r>
      <w:r w:rsidR="002E0731">
        <w:rPr>
          <w:rFonts w:ascii="Arial" w:hAnsi="Arial" w:cs="Arial"/>
          <w:lang w:val="sv-SE"/>
        </w:rPr>
        <w:t xml:space="preserve"> aturcara tersebut:</w:t>
      </w:r>
    </w:p>
    <w:p w:rsidR="00996793" w:rsidRDefault="00996793" w:rsidP="000B2302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p w:rsidR="00864359" w:rsidRDefault="00633995" w:rsidP="000B2302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  <w:r w:rsidRPr="00633995">
        <w:rPr>
          <w:rFonts w:ascii="Arial" w:hAnsi="Arial" w:cs="Arial"/>
          <w:i/>
          <w:sz w:val="22"/>
          <w:szCs w:val="22"/>
          <w:lang w:val="sv-SE"/>
        </w:rPr>
        <w:t>Write a program that converts pounds into kilograms. The program prompts the user to enter a number in pounds, converts it to kilograms, and displays the result. One pound is 0.454 kilograms. Here is a sample run:</w:t>
      </w:r>
    </w:p>
    <w:p w:rsidR="00185D88" w:rsidRPr="00525598" w:rsidRDefault="00185D88" w:rsidP="000B2302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864359" w:rsidRPr="00864359" w:rsidRDefault="00864359" w:rsidP="00864359">
      <w:pPr>
        <w:spacing w:line="240" w:lineRule="auto"/>
        <w:jc w:val="left"/>
        <w:rPr>
          <w:rFonts w:ascii="Arial" w:hAnsi="Arial" w:cs="Arial"/>
          <w:lang w:val="sv-SE"/>
        </w:rPr>
      </w:pPr>
    </w:p>
    <w:p w:rsidR="00997BEC" w:rsidRDefault="00997BEC" w:rsidP="009859B9">
      <w:pPr>
        <w:spacing w:line="240" w:lineRule="auto"/>
        <w:ind w:firstLine="36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Contoh output</w:t>
      </w:r>
    </w:p>
    <w:p w:rsidR="009A2EBA" w:rsidRPr="00525598" w:rsidRDefault="009A2EBA" w:rsidP="009859B9">
      <w:pPr>
        <w:spacing w:line="240" w:lineRule="auto"/>
        <w:ind w:firstLine="36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525598">
        <w:rPr>
          <w:rFonts w:ascii="Arial" w:hAnsi="Arial" w:cs="Arial"/>
          <w:i/>
          <w:sz w:val="22"/>
          <w:szCs w:val="22"/>
          <w:lang w:val="sv-SE"/>
        </w:rPr>
        <w:t>Sample output</w:t>
      </w:r>
    </w:p>
    <w:p w:rsidR="009A2EBA" w:rsidRDefault="009A2EBA" w:rsidP="00CD608D">
      <w:pPr>
        <w:spacing w:line="240" w:lineRule="auto"/>
        <w:jc w:val="left"/>
        <w:rPr>
          <w:rFonts w:ascii="Arial" w:hAnsi="Arial" w:cs="Arial"/>
          <w:lang w:val="sv-SE"/>
        </w:rPr>
      </w:pPr>
    </w:p>
    <w:p w:rsidR="009A2EBA" w:rsidRDefault="009A2EBA" w:rsidP="00CD608D">
      <w:pPr>
        <w:spacing w:line="240" w:lineRule="auto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3631BE8C" wp14:editId="2D67C99E">
                <wp:simplePos x="0" y="0"/>
                <wp:positionH relativeFrom="column">
                  <wp:posOffset>225350</wp:posOffset>
                </wp:positionH>
                <wp:positionV relativeFrom="paragraph">
                  <wp:posOffset>4806</wp:posOffset>
                </wp:positionV>
                <wp:extent cx="5727775" cy="519113"/>
                <wp:effectExtent l="0" t="0" r="25400" b="1460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27775" cy="51911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36FC" w:rsidRPr="00A936FC" w:rsidRDefault="00A936FC" w:rsidP="00A936FC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lang w:val="sv-SE"/>
                              </w:rPr>
                            </w:pPr>
                            <w:r>
                              <w:rPr>
                                <w:rFonts w:ascii="Arial" w:hAnsi="Arial" w:cs="Arial"/>
                                <w:lang w:val="sv-SE"/>
                              </w:rPr>
                              <w:t>E</w:t>
                            </w:r>
                            <w:r w:rsidRPr="00A936FC">
                              <w:rPr>
                                <w:rFonts w:ascii="Arial" w:hAnsi="Arial" w:cs="Arial"/>
                                <w:lang w:val="sv-SE"/>
                              </w:rPr>
                              <w:t>nter a number in pounds:</w:t>
                            </w:r>
                            <w:r>
                              <w:rPr>
                                <w:rFonts w:ascii="Arial" w:hAnsi="Arial" w:cs="Arial"/>
                                <w:lang w:val="sv-SE"/>
                              </w:rPr>
                              <w:t xml:space="preserve"> </w:t>
                            </w:r>
                            <w:r w:rsidRPr="00A936FC">
                              <w:rPr>
                                <w:rFonts w:ascii="Arial" w:hAnsi="Arial" w:cs="Arial"/>
                                <w:lang w:val="sv-SE"/>
                              </w:rPr>
                              <w:t>55.5</w:t>
                            </w:r>
                          </w:p>
                          <w:p w:rsidR="00A936FC" w:rsidRPr="00A936FC" w:rsidRDefault="00A936FC" w:rsidP="00A936FC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lang w:val="sv-SE"/>
                              </w:rPr>
                            </w:pPr>
                            <w:r w:rsidRPr="00A936FC">
                              <w:rPr>
                                <w:rFonts w:ascii="Arial" w:hAnsi="Arial" w:cs="Arial"/>
                                <w:lang w:val="sv-SE"/>
                              </w:rPr>
                              <w:t>55.5 pounds is 25.197 kilograms</w:t>
                            </w:r>
                          </w:p>
                          <w:p w:rsidR="009A2EBA" w:rsidRDefault="009A2EBA" w:rsidP="009A2EB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17.75pt;margin-top:.4pt;width:451pt;height:40.9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" fillcolor="white [3201]" strokecolor="black [3200]" strokeweight="1pt">
                <v:textbox>
                  <w:txbxContent>
                    <w:p w:rsidR="00A936FC" w:rsidRPr="00A936FC" w:rsidRDefault="00A936FC" w:rsidP="00A936FC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lang w:val="sv-SE"/>
                        </w:rPr>
                      </w:pPr>
                      <w:r>
                        <w:rPr>
                          <w:rFonts w:ascii="Arial" w:hAnsi="Arial" w:cs="Arial"/>
                          <w:lang w:val="sv-SE"/>
                        </w:rPr>
                        <w:t>E</w:t>
                      </w:r>
                      <w:r w:rsidRPr="00A936FC">
                        <w:rPr>
                          <w:rFonts w:ascii="Arial" w:hAnsi="Arial" w:cs="Arial"/>
                          <w:lang w:val="sv-SE"/>
                        </w:rPr>
                        <w:t>nter a number in pounds:</w:t>
                      </w:r>
                      <w:r>
                        <w:rPr>
                          <w:rFonts w:ascii="Arial" w:hAnsi="Arial" w:cs="Arial"/>
                          <w:lang w:val="sv-SE"/>
                        </w:rPr>
                        <w:t xml:space="preserve"> </w:t>
                      </w:r>
                      <w:r w:rsidRPr="00A936FC">
                        <w:rPr>
                          <w:rFonts w:ascii="Arial" w:hAnsi="Arial" w:cs="Arial"/>
                          <w:lang w:val="sv-SE"/>
                        </w:rPr>
                        <w:t>55.5</w:t>
                      </w:r>
                    </w:p>
                    <w:p w:rsidR="00A936FC" w:rsidRPr="00A936FC" w:rsidRDefault="00A936FC" w:rsidP="00A936FC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lang w:val="sv-SE"/>
                        </w:rPr>
                      </w:pPr>
                      <w:r w:rsidRPr="00A936FC">
                        <w:rPr>
                          <w:rFonts w:ascii="Arial" w:hAnsi="Arial" w:cs="Arial"/>
                          <w:lang w:val="sv-SE"/>
                        </w:rPr>
                        <w:t>55.5 pounds is 25.197 kilograms</w:t>
                      </w:r>
                    </w:p>
                    <w:p w:rsidR="009A2EBA" w:rsidRDefault="009A2EBA" w:rsidP="009A2EBA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9A2EBA" w:rsidRDefault="009A2EBA" w:rsidP="00CD608D">
      <w:pPr>
        <w:spacing w:line="240" w:lineRule="auto"/>
        <w:jc w:val="left"/>
        <w:rPr>
          <w:rFonts w:ascii="Arial" w:hAnsi="Arial" w:cs="Arial"/>
          <w:lang w:val="sv-SE"/>
        </w:rPr>
      </w:pPr>
    </w:p>
    <w:p w:rsidR="009A2EBA" w:rsidRDefault="009A2EBA" w:rsidP="00CD608D">
      <w:pPr>
        <w:spacing w:line="240" w:lineRule="auto"/>
        <w:jc w:val="left"/>
        <w:rPr>
          <w:rFonts w:ascii="Arial" w:hAnsi="Arial" w:cs="Arial"/>
          <w:lang w:val="sv-SE"/>
        </w:rPr>
      </w:pPr>
    </w:p>
    <w:p w:rsidR="00A936FC" w:rsidRDefault="00A936FC" w:rsidP="003D75F7">
      <w:pPr>
        <w:spacing w:line="240" w:lineRule="auto"/>
        <w:jc w:val="right"/>
        <w:rPr>
          <w:rFonts w:ascii="Arial" w:hAnsi="Arial" w:cs="Arial"/>
          <w:lang w:val="sv-SE"/>
        </w:rPr>
      </w:pPr>
    </w:p>
    <w:p w:rsidR="00A936FC" w:rsidRDefault="00A936FC" w:rsidP="003D75F7">
      <w:pPr>
        <w:spacing w:line="240" w:lineRule="auto"/>
        <w:jc w:val="right"/>
        <w:rPr>
          <w:rFonts w:ascii="Arial" w:hAnsi="Arial" w:cs="Arial"/>
          <w:lang w:val="sv-SE"/>
        </w:rPr>
      </w:pPr>
    </w:p>
    <w:p w:rsidR="00185D88" w:rsidRDefault="00185D88" w:rsidP="003D75F7">
      <w:pPr>
        <w:spacing w:line="240" w:lineRule="auto"/>
        <w:jc w:val="right"/>
        <w:rPr>
          <w:rFonts w:ascii="Arial" w:hAnsi="Arial" w:cs="Arial"/>
          <w:lang w:val="sv-SE"/>
        </w:rPr>
      </w:pPr>
    </w:p>
    <w:p w:rsidR="009A2EBA" w:rsidRDefault="008E50D8" w:rsidP="003D75F7">
      <w:pPr>
        <w:spacing w:line="240" w:lineRule="auto"/>
        <w:jc w:val="righ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(</w:t>
      </w:r>
      <w:r w:rsidR="00B245AC">
        <w:rPr>
          <w:rFonts w:ascii="Arial" w:hAnsi="Arial" w:cs="Arial"/>
          <w:lang w:val="sv-SE"/>
        </w:rPr>
        <w:t>3</w:t>
      </w:r>
      <w:r w:rsidR="003D75F7">
        <w:rPr>
          <w:rFonts w:ascii="Arial" w:hAnsi="Arial" w:cs="Arial"/>
          <w:lang w:val="sv-SE"/>
        </w:rPr>
        <w:t xml:space="preserve"> markah/ </w:t>
      </w:r>
      <w:r w:rsidR="003D75F7" w:rsidRPr="00525598">
        <w:rPr>
          <w:rFonts w:ascii="Arial" w:hAnsi="Arial" w:cs="Arial"/>
          <w:i/>
          <w:sz w:val="22"/>
          <w:szCs w:val="22"/>
          <w:lang w:val="sv-SE"/>
        </w:rPr>
        <w:t>marks</w:t>
      </w:r>
      <w:r w:rsidR="003D75F7">
        <w:rPr>
          <w:rFonts w:ascii="Arial" w:hAnsi="Arial" w:cs="Arial"/>
          <w:lang w:val="sv-SE"/>
        </w:rPr>
        <w:t>)</w:t>
      </w:r>
    </w:p>
    <w:p w:rsidR="00265B54" w:rsidRDefault="00265B54" w:rsidP="003D75F7">
      <w:pPr>
        <w:spacing w:line="240" w:lineRule="auto"/>
        <w:jc w:val="right"/>
        <w:rPr>
          <w:rFonts w:ascii="Arial" w:hAnsi="Arial" w:cs="Arial"/>
          <w:lang w:val="sv-SE"/>
        </w:rPr>
      </w:pPr>
    </w:p>
    <w:p w:rsidR="00265B54" w:rsidRDefault="00265B54" w:rsidP="003D75F7">
      <w:pPr>
        <w:spacing w:line="240" w:lineRule="auto"/>
        <w:jc w:val="right"/>
        <w:rPr>
          <w:rFonts w:ascii="Arial" w:hAnsi="Arial" w:cs="Arial"/>
          <w:lang w:val="sv-SE"/>
        </w:rPr>
      </w:pPr>
    </w:p>
    <w:p w:rsidR="00CD608D" w:rsidRPr="00CD608D" w:rsidRDefault="00CD608D" w:rsidP="00CD608D">
      <w:pPr>
        <w:spacing w:line="240" w:lineRule="auto"/>
        <w:jc w:val="left"/>
        <w:rPr>
          <w:rFonts w:ascii="Arial" w:hAnsi="Arial" w:cs="Arial"/>
          <w:lang w:val="sv-SE"/>
        </w:rPr>
      </w:pPr>
    </w:p>
    <w:p w:rsidR="00CB6281" w:rsidRPr="00F279E2" w:rsidRDefault="00423462" w:rsidP="00CB6281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96594F">
        <w:rPr>
          <w:rFonts w:ascii="Arial" w:hAnsi="Arial" w:cs="Arial"/>
          <w:lang w:val="sv-SE"/>
        </w:rPr>
        <w:t>Tulis satu aturcara</w:t>
      </w:r>
      <w:r w:rsidR="0096594F" w:rsidRPr="0096594F">
        <w:rPr>
          <w:rFonts w:ascii="Arial" w:hAnsi="Arial" w:cs="Arial"/>
          <w:lang w:val="sv-SE"/>
        </w:rPr>
        <w:t xml:space="preserve"> yang membaca integer antara 0 dan 1000, kemudiannya menjumlahkan kesemua digit di dalam integer tersebut</w:t>
      </w:r>
      <w:r w:rsidR="00CB6281" w:rsidRPr="0096594F">
        <w:rPr>
          <w:rFonts w:ascii="Arial" w:hAnsi="Arial" w:cs="Arial"/>
          <w:lang w:val="sv-SE"/>
        </w:rPr>
        <w:t>.</w:t>
      </w:r>
      <w:r w:rsidR="0096594F" w:rsidRPr="0096594F">
        <w:rPr>
          <w:rFonts w:ascii="Arial" w:hAnsi="Arial" w:cs="Arial"/>
          <w:lang w:val="sv-SE"/>
        </w:rPr>
        <w:t xml:space="preserve"> Sebagai contoh, sekiranya integer yang dimasukkan adalah 932, jumlah kesemua digit adalah 14. </w:t>
      </w:r>
    </w:p>
    <w:p w:rsidR="00F279E2" w:rsidRPr="0096594F" w:rsidRDefault="00F279E2" w:rsidP="003E75A7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DD09E3" w:rsidRDefault="000E3BBA" w:rsidP="000E3BBA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  <w:r w:rsidRPr="000E3BBA">
        <w:rPr>
          <w:rFonts w:ascii="Arial" w:hAnsi="Arial" w:cs="Arial"/>
          <w:i/>
          <w:sz w:val="22"/>
          <w:szCs w:val="22"/>
          <w:lang w:val="sv-SE"/>
        </w:rPr>
        <w:t>Write a program that reads an integer between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0E3BBA">
        <w:rPr>
          <w:rFonts w:ascii="Arial" w:hAnsi="Arial" w:cs="Arial"/>
          <w:i/>
          <w:sz w:val="22"/>
          <w:szCs w:val="22"/>
          <w:lang w:val="sv-SE"/>
        </w:rPr>
        <w:t>0 and 1000 and adds all the digits in the integer. For example, if an integer is 932,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0E3BBA">
        <w:rPr>
          <w:rFonts w:ascii="Arial" w:hAnsi="Arial" w:cs="Arial"/>
          <w:i/>
          <w:sz w:val="22"/>
          <w:szCs w:val="22"/>
          <w:lang w:val="sv-SE"/>
        </w:rPr>
        <w:t>the sum of all its digits is 14.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</w:p>
    <w:p w:rsidR="00185D88" w:rsidRDefault="00185D88" w:rsidP="000E3BBA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185D88" w:rsidRDefault="00185D88" w:rsidP="000E3BBA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E81644" w:rsidRDefault="00E81644" w:rsidP="00E81644">
      <w:pPr>
        <w:spacing w:line="240" w:lineRule="auto"/>
        <w:jc w:val="left"/>
        <w:rPr>
          <w:rFonts w:ascii="Arial" w:hAnsi="Arial" w:cs="Arial"/>
          <w:lang w:val="sv-SE"/>
        </w:rPr>
      </w:pPr>
    </w:p>
    <w:p w:rsidR="00CC5D2A" w:rsidRDefault="00CC5D2A" w:rsidP="009859B9">
      <w:pPr>
        <w:spacing w:line="240" w:lineRule="auto"/>
        <w:ind w:left="36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Contoh output</w:t>
      </w:r>
    </w:p>
    <w:p w:rsidR="00DD09E3" w:rsidRPr="00BB1BED" w:rsidRDefault="00DD09E3" w:rsidP="009859B9">
      <w:pPr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BB1BED">
        <w:rPr>
          <w:rFonts w:ascii="Arial" w:hAnsi="Arial" w:cs="Arial"/>
          <w:i/>
          <w:sz w:val="22"/>
          <w:szCs w:val="22"/>
          <w:lang w:val="sv-SE"/>
        </w:rPr>
        <w:t>Sample output</w:t>
      </w:r>
    </w:p>
    <w:p w:rsidR="00DD09E3" w:rsidRDefault="00FB5BF0" w:rsidP="00DD09E3">
      <w:pPr>
        <w:spacing w:line="240" w:lineRule="auto"/>
        <w:jc w:val="left"/>
        <w:rPr>
          <w:rFonts w:ascii="Arial" w:hAnsi="Arial" w:cs="Arial"/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421B5BD8" wp14:editId="2E9F5432">
                <wp:simplePos x="0" y="0"/>
                <wp:positionH relativeFrom="column">
                  <wp:posOffset>225350</wp:posOffset>
                </wp:positionH>
                <wp:positionV relativeFrom="paragraph">
                  <wp:posOffset>156884</wp:posOffset>
                </wp:positionV>
                <wp:extent cx="5727775" cy="538162"/>
                <wp:effectExtent l="0" t="0" r="25400" b="1460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27775" cy="53816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5B54" w:rsidRPr="00265B54" w:rsidRDefault="00265B54" w:rsidP="00265B54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 w:rsidRPr="00265B54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Enter a number between 0 and 1000: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 xml:space="preserve"> </w:t>
                            </w:r>
                            <w:r w:rsidRPr="00265B54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999</w:t>
                            </w:r>
                          </w:p>
                          <w:p w:rsidR="00265B54" w:rsidRPr="00011B8E" w:rsidRDefault="00211707" w:rsidP="00265B54">
                            <w:pPr>
                              <w:spacing w:line="240" w:lineRule="auto"/>
                              <w:jc w:val="left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The sum of the digits is 14</w:t>
                            </w:r>
                          </w:p>
                          <w:p w:rsidR="00DD09E3" w:rsidRPr="00011B8E" w:rsidRDefault="00DD09E3" w:rsidP="00FB5BF0">
                            <w:pPr>
                              <w:spacing w:line="240" w:lineRule="auto"/>
                              <w:jc w:val="left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7" style="position:absolute;margin-left:17.75pt;margin-top:12.35pt;width:451pt;height:42.3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" fillcolor="white [3201]" strokecolor="black [3200]" strokeweight="1pt">
                <v:textbox>
                  <w:txbxContent>
                    <w:p w:rsidR="00265B54" w:rsidRPr="00265B54" w:rsidRDefault="00265B54" w:rsidP="00265B54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 w:rsidRPr="00265B54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Enter a number between 0 and 1000: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 xml:space="preserve"> </w:t>
                      </w:r>
                      <w:r w:rsidRPr="00265B54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999</w:t>
                      </w:r>
                    </w:p>
                    <w:p w:rsidR="00265B54" w:rsidRPr="00011B8E" w:rsidRDefault="00211707" w:rsidP="00265B54">
                      <w:pPr>
                        <w:spacing w:line="240" w:lineRule="auto"/>
                        <w:jc w:val="left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The sum of the digits is 14</w:t>
                      </w:r>
                    </w:p>
                    <w:p w:rsidR="00DD09E3" w:rsidRPr="00011B8E" w:rsidRDefault="00DD09E3" w:rsidP="00FB5BF0">
                      <w:pPr>
                        <w:spacing w:line="240" w:lineRule="auto"/>
                        <w:jc w:val="left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DD09E3" w:rsidRPr="00DD09E3" w:rsidRDefault="001800D2" w:rsidP="006012BA">
      <w:pPr>
        <w:spacing w:line="240" w:lineRule="auto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ab/>
      </w:r>
    </w:p>
    <w:p w:rsidR="00DD09E3" w:rsidRPr="00DD09E3" w:rsidRDefault="00DD09E3" w:rsidP="00DD09E3">
      <w:pPr>
        <w:pStyle w:val="ListParagraph"/>
        <w:spacing w:line="240" w:lineRule="auto"/>
        <w:ind w:left="360"/>
        <w:jc w:val="left"/>
        <w:rPr>
          <w:rFonts w:ascii="Arial" w:hAnsi="Arial" w:cs="Arial"/>
          <w:lang w:val="sv-SE"/>
        </w:rPr>
      </w:pPr>
    </w:p>
    <w:p w:rsidR="007C6EB3" w:rsidRPr="00682CD7" w:rsidRDefault="003A1917" w:rsidP="00DD09E3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  <w:r w:rsidRPr="00682CD7">
        <w:rPr>
          <w:rFonts w:ascii="Arial" w:hAnsi="Arial" w:cs="Arial"/>
          <w:lang w:val="sv-SE"/>
        </w:rPr>
        <w:t xml:space="preserve"> </w:t>
      </w:r>
    </w:p>
    <w:p w:rsidR="00011B8E" w:rsidRDefault="00011B8E" w:rsidP="00E81644">
      <w:pPr>
        <w:spacing w:line="240" w:lineRule="auto"/>
        <w:jc w:val="right"/>
        <w:rPr>
          <w:rFonts w:ascii="Arial" w:hAnsi="Arial" w:cs="Arial"/>
          <w:lang w:val="sv-SE"/>
        </w:rPr>
      </w:pPr>
    </w:p>
    <w:p w:rsidR="00011B8E" w:rsidRDefault="00011B8E" w:rsidP="00E81644">
      <w:pPr>
        <w:spacing w:line="240" w:lineRule="auto"/>
        <w:jc w:val="right"/>
        <w:rPr>
          <w:rFonts w:ascii="Arial" w:hAnsi="Arial" w:cs="Arial"/>
          <w:lang w:val="sv-SE"/>
        </w:rPr>
      </w:pPr>
    </w:p>
    <w:p w:rsidR="00011B8E" w:rsidRDefault="00011B8E" w:rsidP="00E81644">
      <w:pPr>
        <w:spacing w:line="240" w:lineRule="auto"/>
        <w:jc w:val="right"/>
        <w:rPr>
          <w:rFonts w:ascii="Arial" w:hAnsi="Arial" w:cs="Arial"/>
          <w:lang w:val="sv-SE"/>
        </w:rPr>
      </w:pPr>
    </w:p>
    <w:p w:rsidR="00185D88" w:rsidRDefault="00185D88" w:rsidP="00E81644">
      <w:pPr>
        <w:spacing w:line="240" w:lineRule="auto"/>
        <w:jc w:val="right"/>
        <w:rPr>
          <w:rFonts w:ascii="Arial" w:hAnsi="Arial" w:cs="Arial"/>
          <w:lang w:val="sv-SE"/>
        </w:rPr>
      </w:pPr>
    </w:p>
    <w:p w:rsidR="00185D88" w:rsidRDefault="00265B54" w:rsidP="0066412B">
      <w:pPr>
        <w:spacing w:line="240" w:lineRule="auto"/>
        <w:jc w:val="righ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(</w:t>
      </w:r>
      <w:r w:rsidR="00241F41">
        <w:rPr>
          <w:rFonts w:ascii="Arial" w:hAnsi="Arial" w:cs="Arial"/>
          <w:lang w:val="sv-SE"/>
        </w:rPr>
        <w:t>7</w:t>
      </w:r>
      <w:r>
        <w:rPr>
          <w:rFonts w:ascii="Arial" w:hAnsi="Arial" w:cs="Arial"/>
          <w:lang w:val="sv-SE"/>
        </w:rPr>
        <w:t xml:space="preserve"> markah/ </w:t>
      </w:r>
      <w:r w:rsidRPr="00525598">
        <w:rPr>
          <w:rFonts w:ascii="Arial" w:hAnsi="Arial" w:cs="Arial"/>
          <w:i/>
          <w:sz w:val="22"/>
          <w:szCs w:val="22"/>
          <w:lang w:val="sv-SE"/>
        </w:rPr>
        <w:t>marks</w:t>
      </w:r>
      <w:r>
        <w:rPr>
          <w:rFonts w:ascii="Arial" w:hAnsi="Arial" w:cs="Arial"/>
          <w:lang w:val="sv-SE"/>
        </w:rPr>
        <w:t>)</w:t>
      </w:r>
    </w:p>
    <w:p w:rsidR="0066412B" w:rsidRDefault="0066412B" w:rsidP="0066412B">
      <w:pPr>
        <w:spacing w:line="240" w:lineRule="auto"/>
        <w:jc w:val="right"/>
        <w:rPr>
          <w:rFonts w:ascii="Arial" w:hAnsi="Arial" w:cs="Arial"/>
          <w:lang w:val="sv-SE"/>
        </w:rPr>
      </w:pPr>
    </w:p>
    <w:p w:rsidR="0066412B" w:rsidRDefault="0066412B" w:rsidP="0066412B">
      <w:pPr>
        <w:spacing w:line="240" w:lineRule="auto"/>
        <w:jc w:val="right"/>
        <w:rPr>
          <w:rFonts w:ascii="Arial" w:hAnsi="Arial" w:cs="Arial"/>
          <w:lang w:val="sv-SE"/>
        </w:rPr>
      </w:pPr>
    </w:p>
    <w:p w:rsidR="00C0444E" w:rsidRDefault="00C0444E" w:rsidP="0066412B">
      <w:pPr>
        <w:spacing w:line="240" w:lineRule="auto"/>
        <w:jc w:val="right"/>
        <w:rPr>
          <w:rFonts w:ascii="Arial" w:hAnsi="Arial" w:cs="Arial"/>
          <w:lang w:val="sv-SE"/>
        </w:rPr>
      </w:pPr>
    </w:p>
    <w:p w:rsidR="0066412B" w:rsidRDefault="0066412B" w:rsidP="0066412B">
      <w:pPr>
        <w:spacing w:line="240" w:lineRule="auto"/>
        <w:jc w:val="right"/>
        <w:rPr>
          <w:rFonts w:ascii="Arial" w:hAnsi="Arial" w:cs="Arial"/>
          <w:lang w:val="sv-SE"/>
        </w:rPr>
      </w:pPr>
    </w:p>
    <w:p w:rsidR="006D1CAB" w:rsidRDefault="00B235D3" w:rsidP="00E33153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lastRenderedPageBreak/>
        <w:t xml:space="preserve">Tulis satu aturcara </w:t>
      </w:r>
      <w:r w:rsidR="00BB3B5A">
        <w:rPr>
          <w:rFonts w:ascii="Arial" w:hAnsi="Arial" w:cs="Arial"/>
          <w:lang w:val="sv-SE"/>
        </w:rPr>
        <w:t xml:space="preserve">yang </w:t>
      </w:r>
      <w:r w:rsidR="006278DA">
        <w:rPr>
          <w:rFonts w:ascii="Arial" w:hAnsi="Arial" w:cs="Arial"/>
          <w:lang w:val="sv-SE"/>
        </w:rPr>
        <w:t>meminta pengguna untuk memasukkan integer antara 1 hingga 15</w:t>
      </w:r>
      <w:r w:rsidR="00925013">
        <w:rPr>
          <w:rFonts w:ascii="Arial" w:hAnsi="Arial" w:cs="Arial"/>
          <w:lang w:val="sv-SE"/>
        </w:rPr>
        <w:t xml:space="preserve"> dan memaparkan sebuah piramid</w:t>
      </w:r>
      <w:r w:rsidR="00A118EA">
        <w:rPr>
          <w:rFonts w:ascii="Arial" w:hAnsi="Arial" w:cs="Arial"/>
          <w:lang w:val="sv-SE"/>
        </w:rPr>
        <w:t>.</w:t>
      </w:r>
      <w:r w:rsidR="00C115D7">
        <w:rPr>
          <w:rFonts w:ascii="Arial" w:hAnsi="Arial" w:cs="Arial"/>
          <w:lang w:val="sv-SE"/>
        </w:rPr>
        <w:t xml:space="preserve"> Use the looping approach to solve the problem. </w:t>
      </w:r>
      <w:r w:rsidR="00BB3B5A">
        <w:rPr>
          <w:rFonts w:ascii="Arial" w:hAnsi="Arial" w:cs="Arial"/>
          <w:lang w:val="sv-SE"/>
        </w:rPr>
        <w:t xml:space="preserve">Berikut adalah satu contoh </w:t>
      </w:r>
      <w:r w:rsidR="0030217F">
        <w:rPr>
          <w:rFonts w:ascii="Arial" w:hAnsi="Arial" w:cs="Arial"/>
          <w:lang w:val="sv-SE"/>
        </w:rPr>
        <w:t>pelaksanaan</w:t>
      </w:r>
      <w:r w:rsidR="00BB3B5A">
        <w:rPr>
          <w:rFonts w:ascii="Arial" w:hAnsi="Arial" w:cs="Arial"/>
          <w:lang w:val="sv-SE"/>
        </w:rPr>
        <w:t xml:space="preserve"> aturcara tersebut</w:t>
      </w:r>
      <w:r w:rsidR="00995897">
        <w:rPr>
          <w:rFonts w:ascii="Arial" w:hAnsi="Arial" w:cs="Arial"/>
          <w:lang w:val="sv-SE"/>
        </w:rPr>
        <w:t>.</w:t>
      </w:r>
      <w:r w:rsidR="00C115D7">
        <w:rPr>
          <w:rFonts w:ascii="Arial" w:hAnsi="Arial" w:cs="Arial"/>
          <w:lang w:val="sv-SE"/>
        </w:rPr>
        <w:t xml:space="preserve"> </w:t>
      </w:r>
    </w:p>
    <w:p w:rsidR="00B235D3" w:rsidRDefault="006D1CAB" w:rsidP="006D1CAB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  </w:t>
      </w:r>
    </w:p>
    <w:p w:rsidR="00256D5A" w:rsidRDefault="0082719F" w:rsidP="00EC63AF">
      <w:pPr>
        <w:widowControl/>
        <w:autoSpaceDE w:val="0"/>
        <w:autoSpaceDN w:val="0"/>
        <w:spacing w:line="240" w:lineRule="auto"/>
        <w:ind w:left="360"/>
        <w:jc w:val="left"/>
        <w:textAlignment w:val="auto"/>
        <w:rPr>
          <w:rFonts w:ascii="Arial" w:hAnsi="Arial" w:cs="Arial"/>
          <w:i/>
          <w:sz w:val="22"/>
          <w:szCs w:val="22"/>
          <w:lang w:val="sv-SE"/>
        </w:rPr>
      </w:pPr>
      <w:r w:rsidRPr="0082719F">
        <w:rPr>
          <w:rFonts w:ascii="Arial" w:hAnsi="Arial" w:cs="Arial"/>
          <w:i/>
          <w:sz w:val="22"/>
          <w:szCs w:val="22"/>
          <w:lang w:val="sv-SE"/>
        </w:rPr>
        <w:t>Write a program that prompts the user to enter an integer</w:t>
      </w:r>
      <w:r w:rsidR="008B36B6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82719F">
        <w:rPr>
          <w:rFonts w:ascii="Arial" w:hAnsi="Arial" w:cs="Arial"/>
          <w:i/>
          <w:sz w:val="22"/>
          <w:szCs w:val="22"/>
          <w:lang w:val="sv-SE"/>
        </w:rPr>
        <w:t>from 1 to 15 and displays a</w:t>
      </w:r>
      <w:r w:rsidR="00EC63AF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82719F">
        <w:rPr>
          <w:rFonts w:ascii="Arial" w:hAnsi="Arial" w:cs="Arial"/>
          <w:i/>
          <w:sz w:val="22"/>
          <w:szCs w:val="22"/>
          <w:lang w:val="sv-SE"/>
        </w:rPr>
        <w:t>pyramid</w:t>
      </w:r>
      <w:r w:rsidR="00734DEA" w:rsidRPr="00734DEA">
        <w:rPr>
          <w:rFonts w:ascii="Arial" w:hAnsi="Arial" w:cs="Arial"/>
          <w:i/>
          <w:sz w:val="22"/>
          <w:szCs w:val="22"/>
          <w:lang w:val="sv-SE"/>
        </w:rPr>
        <w:t>.</w:t>
      </w:r>
      <w:r w:rsidR="00B83C21">
        <w:rPr>
          <w:rFonts w:ascii="Arial" w:hAnsi="Arial" w:cs="Arial"/>
          <w:i/>
          <w:sz w:val="22"/>
          <w:szCs w:val="22"/>
          <w:lang w:val="sv-SE"/>
        </w:rPr>
        <w:t xml:space="preserve"> Use the looping approach to solve the problem.</w:t>
      </w:r>
      <w:r w:rsidR="000D7733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="00734DEA" w:rsidRPr="00734DEA">
        <w:rPr>
          <w:rFonts w:ascii="Arial" w:hAnsi="Arial" w:cs="Arial"/>
          <w:i/>
          <w:sz w:val="22"/>
          <w:szCs w:val="22"/>
          <w:lang w:val="sv-SE"/>
        </w:rPr>
        <w:t>Here is a sample run:</w:t>
      </w:r>
    </w:p>
    <w:p w:rsidR="00734DEA" w:rsidRPr="0082719F" w:rsidRDefault="00734DEA" w:rsidP="00F0500E">
      <w:pPr>
        <w:pStyle w:val="ListParagraph"/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</w:p>
    <w:p w:rsidR="002738B7" w:rsidRDefault="002738B7" w:rsidP="00B8465E">
      <w:pPr>
        <w:spacing w:line="240" w:lineRule="auto"/>
        <w:ind w:left="36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Contoh output </w:t>
      </w:r>
    </w:p>
    <w:p w:rsidR="00256D5A" w:rsidRPr="00440F93" w:rsidRDefault="00256D5A" w:rsidP="00B8465E">
      <w:pPr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440F93">
        <w:rPr>
          <w:rFonts w:ascii="Arial" w:hAnsi="Arial" w:cs="Arial"/>
          <w:i/>
          <w:sz w:val="22"/>
          <w:szCs w:val="22"/>
          <w:lang w:val="sv-SE"/>
        </w:rPr>
        <w:t xml:space="preserve">Sample </w:t>
      </w:r>
      <w:r w:rsidR="00455637">
        <w:rPr>
          <w:rFonts w:ascii="Arial" w:hAnsi="Arial" w:cs="Arial"/>
          <w:i/>
          <w:sz w:val="22"/>
          <w:szCs w:val="22"/>
          <w:lang w:val="sv-SE"/>
        </w:rPr>
        <w:t>output</w:t>
      </w:r>
      <w:r w:rsidR="00440F93" w:rsidRPr="00440F93">
        <w:rPr>
          <w:rFonts w:ascii="Arial" w:hAnsi="Arial" w:cs="Arial"/>
          <w:i/>
          <w:sz w:val="22"/>
          <w:szCs w:val="22"/>
          <w:lang w:val="sv-SE"/>
        </w:rPr>
        <w:t xml:space="preserve"> </w:t>
      </w:r>
    </w:p>
    <w:p w:rsidR="00256D5A" w:rsidRDefault="00256D5A" w:rsidP="00256D5A">
      <w:pPr>
        <w:spacing w:line="240" w:lineRule="auto"/>
        <w:jc w:val="left"/>
        <w:rPr>
          <w:rFonts w:ascii="Arial" w:hAnsi="Arial" w:cs="Arial"/>
          <w:lang w:val="sv-SE"/>
        </w:rPr>
      </w:pPr>
    </w:p>
    <w:p w:rsidR="00256D5A" w:rsidRPr="00DD09E3" w:rsidRDefault="00256D5A" w:rsidP="00256D5A">
      <w:pPr>
        <w:spacing w:line="240" w:lineRule="auto"/>
        <w:jc w:val="left"/>
        <w:rPr>
          <w:rFonts w:ascii="Arial" w:hAnsi="Arial" w:cs="Arial"/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1C25F377" wp14:editId="76F9DDDD">
                <wp:simplePos x="0" y="0"/>
                <wp:positionH relativeFrom="column">
                  <wp:posOffset>216682</wp:posOffset>
                </wp:positionH>
                <wp:positionV relativeFrom="paragraph">
                  <wp:posOffset>8944</wp:posOffset>
                </wp:positionV>
                <wp:extent cx="5736443" cy="2243138"/>
                <wp:effectExtent l="0" t="0" r="17145" b="2413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6443" cy="224313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C1BDD" w:rsidRPr="00BC1BDD" w:rsidRDefault="00BC1BDD" w:rsidP="00BC1BDD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BC1BDD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Enter the number of lines:</w:t>
                            </w:r>
                            <w:r w:rsidR="00F5554F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7</w:t>
                            </w:r>
                          </w:p>
                          <w:p w:rsidR="00BC1BDD" w:rsidRPr="00BC1BDD" w:rsidRDefault="00BC1BDD" w:rsidP="00BC1BDD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               </w:t>
                            </w:r>
                            <w:r w:rsidRPr="00BC1BDD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  <w:p w:rsidR="00BC1BDD" w:rsidRPr="00BC1BDD" w:rsidRDefault="00BC1BDD" w:rsidP="00BC1BDD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            </w:t>
                            </w:r>
                            <w:r w:rsidRPr="00BC1BDD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2 1 2</w:t>
                            </w:r>
                          </w:p>
                          <w:p w:rsidR="00BC1BDD" w:rsidRPr="00BC1BDD" w:rsidRDefault="00BC1BDD" w:rsidP="00BC1BDD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         </w:t>
                            </w:r>
                            <w:r w:rsidRPr="00BC1BDD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3 2 1 2 3</w:t>
                            </w:r>
                          </w:p>
                          <w:p w:rsidR="00BC1BDD" w:rsidRPr="00BC1BDD" w:rsidRDefault="00BC1BDD" w:rsidP="00BC1BDD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      </w:t>
                            </w:r>
                            <w:r w:rsidRPr="00BC1BDD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4 3 2 1 2 3 4</w:t>
                            </w:r>
                          </w:p>
                          <w:p w:rsidR="00BC1BDD" w:rsidRPr="00BC1BDD" w:rsidRDefault="00BC1BDD" w:rsidP="00BC1BDD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BC1BDD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5 4 3 2 1 2 3 4 5</w:t>
                            </w:r>
                          </w:p>
                          <w:p w:rsidR="00BC1BDD" w:rsidRPr="00BC1BDD" w:rsidRDefault="00BC1BDD" w:rsidP="00BC1BDD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BC1BDD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6 5 4 3 2 1 2 3 4 5 6</w:t>
                            </w:r>
                          </w:p>
                          <w:p w:rsidR="00256D5A" w:rsidRPr="006012BA" w:rsidRDefault="00BC1BDD" w:rsidP="00BC1BDD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BC1BDD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7 6 5 4 3 2 1 2 3 4 5 6 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28" style="position:absolute;margin-left:17.05pt;margin-top:.7pt;width:451.7pt;height:176.6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" fillcolor="white [3201]" strokecolor="black [3200]" strokeweight="1pt">
                <v:textbox>
                  <w:txbxContent>
                    <w:p w:rsidR="00BC1BDD" w:rsidRPr="00BC1BDD" w:rsidRDefault="00BC1BDD" w:rsidP="00BC1BDD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BC1BDD">
                        <w:rPr>
                          <w:rFonts w:ascii="Arial" w:hAnsi="Arial" w:cs="Arial"/>
                          <w:sz w:val="22"/>
                          <w:szCs w:val="22"/>
                        </w:rPr>
                        <w:t>Enter the number of lines:</w:t>
                      </w:r>
                      <w:r w:rsidR="00F5554F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7</w:t>
                      </w:r>
                    </w:p>
                    <w:p w:rsidR="00BC1BDD" w:rsidRPr="00BC1BDD" w:rsidRDefault="00BC1BDD" w:rsidP="00BC1BDD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               </w:t>
                      </w:r>
                      <w:r w:rsidRPr="00BC1BDD">
                        <w:rPr>
                          <w:rFonts w:ascii="Arial" w:hAnsi="Arial" w:cs="Arial"/>
                          <w:sz w:val="22"/>
                          <w:szCs w:val="22"/>
                        </w:rPr>
                        <w:t>1</w:t>
                      </w:r>
                    </w:p>
                    <w:p w:rsidR="00BC1BDD" w:rsidRPr="00BC1BDD" w:rsidRDefault="00BC1BDD" w:rsidP="00BC1BDD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            </w:t>
                      </w:r>
                      <w:r w:rsidRPr="00BC1BDD">
                        <w:rPr>
                          <w:rFonts w:ascii="Arial" w:hAnsi="Arial" w:cs="Arial"/>
                          <w:sz w:val="22"/>
                          <w:szCs w:val="22"/>
                        </w:rPr>
                        <w:t>2 1 2</w:t>
                      </w:r>
                    </w:p>
                    <w:p w:rsidR="00BC1BDD" w:rsidRPr="00BC1BDD" w:rsidRDefault="00BC1BDD" w:rsidP="00BC1BDD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         </w:t>
                      </w:r>
                      <w:r w:rsidRPr="00BC1BDD">
                        <w:rPr>
                          <w:rFonts w:ascii="Arial" w:hAnsi="Arial" w:cs="Arial"/>
                          <w:sz w:val="22"/>
                          <w:szCs w:val="22"/>
                        </w:rPr>
                        <w:t>3 2 1 2 3</w:t>
                      </w:r>
                    </w:p>
                    <w:p w:rsidR="00BC1BDD" w:rsidRPr="00BC1BDD" w:rsidRDefault="00BC1BDD" w:rsidP="00BC1BDD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      </w:t>
                      </w:r>
                      <w:r w:rsidRPr="00BC1BDD">
                        <w:rPr>
                          <w:rFonts w:ascii="Arial" w:hAnsi="Arial" w:cs="Arial"/>
                          <w:sz w:val="22"/>
                          <w:szCs w:val="22"/>
                        </w:rPr>
                        <w:t>4 3 2 1 2 3 4</w:t>
                      </w:r>
                    </w:p>
                    <w:p w:rsidR="00BC1BDD" w:rsidRPr="00BC1BDD" w:rsidRDefault="00BC1BDD" w:rsidP="00BC1BDD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   </w:t>
                      </w:r>
                      <w:r w:rsidRPr="00BC1BDD">
                        <w:rPr>
                          <w:rFonts w:ascii="Arial" w:hAnsi="Arial" w:cs="Arial"/>
                          <w:sz w:val="22"/>
                          <w:szCs w:val="22"/>
                        </w:rPr>
                        <w:t>5 4 3 2 1 2 3 4 5</w:t>
                      </w:r>
                    </w:p>
                    <w:p w:rsidR="00BC1BDD" w:rsidRPr="00BC1BDD" w:rsidRDefault="00BC1BDD" w:rsidP="00BC1BDD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</w:t>
                      </w:r>
                      <w:r w:rsidRPr="00BC1BDD">
                        <w:rPr>
                          <w:rFonts w:ascii="Arial" w:hAnsi="Arial" w:cs="Arial"/>
                          <w:sz w:val="22"/>
                          <w:szCs w:val="22"/>
                        </w:rPr>
                        <w:t>6 5 4 3 2 1 2 3 4 5 6</w:t>
                      </w:r>
                    </w:p>
                    <w:p w:rsidR="00256D5A" w:rsidRPr="006012BA" w:rsidRDefault="00BC1BDD" w:rsidP="00BC1BDD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BC1BDD">
                        <w:rPr>
                          <w:rFonts w:ascii="Arial" w:hAnsi="Arial" w:cs="Arial"/>
                          <w:sz w:val="22"/>
                          <w:szCs w:val="22"/>
                        </w:rPr>
                        <w:t>7 6 5 4 3 2 1 2 3 4 5 6 7</w:t>
                      </w:r>
                    </w:p>
                  </w:txbxContent>
                </v:textbox>
              </v:rect>
            </w:pict>
          </mc:Fallback>
        </mc:AlternateContent>
      </w:r>
    </w:p>
    <w:p w:rsidR="00256D5A" w:rsidRPr="00DD09E3" w:rsidRDefault="00256D5A" w:rsidP="00256D5A">
      <w:pPr>
        <w:pStyle w:val="ListParagraph"/>
        <w:spacing w:line="240" w:lineRule="auto"/>
        <w:ind w:left="360"/>
        <w:jc w:val="left"/>
        <w:rPr>
          <w:rFonts w:ascii="Arial" w:hAnsi="Arial" w:cs="Arial"/>
          <w:lang w:val="sv-SE"/>
        </w:rPr>
      </w:pPr>
    </w:p>
    <w:p w:rsidR="00256D5A" w:rsidRPr="00682CD7" w:rsidRDefault="00256D5A" w:rsidP="00256D5A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  <w:r w:rsidRPr="00682CD7">
        <w:rPr>
          <w:rFonts w:ascii="Arial" w:hAnsi="Arial" w:cs="Arial"/>
          <w:lang w:val="sv-SE"/>
        </w:rPr>
        <w:t xml:space="preserve"> </w:t>
      </w:r>
    </w:p>
    <w:p w:rsidR="008F26E8" w:rsidRDefault="008F26E8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8F26E8" w:rsidRDefault="008F26E8" w:rsidP="008262A3">
      <w:pPr>
        <w:spacing w:line="240" w:lineRule="auto"/>
        <w:jc w:val="left"/>
        <w:rPr>
          <w:rFonts w:ascii="Arial" w:hAnsi="Arial" w:cs="Arial"/>
          <w:lang w:val="sv-SE"/>
        </w:rPr>
      </w:pPr>
    </w:p>
    <w:p w:rsidR="008F26E8" w:rsidRDefault="008F26E8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8F26E8" w:rsidRDefault="008F26E8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8F26E8" w:rsidRDefault="008F26E8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8F26E8" w:rsidRDefault="008F26E8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8F26E8" w:rsidRDefault="008F26E8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8F26E8" w:rsidRDefault="008F26E8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8F26E8" w:rsidRDefault="008F26E8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942A53" w:rsidRDefault="00942A53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256D5A" w:rsidRDefault="00256D5A" w:rsidP="00256D5A">
      <w:pPr>
        <w:spacing w:line="240" w:lineRule="auto"/>
        <w:jc w:val="righ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(</w:t>
      </w:r>
      <w:r w:rsidR="00C52A98">
        <w:rPr>
          <w:rFonts w:ascii="Arial" w:hAnsi="Arial" w:cs="Arial"/>
          <w:lang w:val="sv-SE"/>
        </w:rPr>
        <w:t>1</w:t>
      </w:r>
      <w:r w:rsidR="00D56410">
        <w:rPr>
          <w:rFonts w:ascii="Arial" w:hAnsi="Arial" w:cs="Arial"/>
          <w:lang w:val="sv-SE"/>
        </w:rPr>
        <w:t>0</w:t>
      </w:r>
      <w:r>
        <w:rPr>
          <w:rFonts w:ascii="Arial" w:hAnsi="Arial" w:cs="Arial"/>
          <w:lang w:val="sv-SE"/>
        </w:rPr>
        <w:t xml:space="preserve"> markah/ </w:t>
      </w:r>
      <w:r w:rsidRPr="001457C3">
        <w:rPr>
          <w:rFonts w:ascii="Arial" w:hAnsi="Arial" w:cs="Arial"/>
          <w:i/>
          <w:lang w:val="sv-SE"/>
        </w:rPr>
        <w:t>marks</w:t>
      </w:r>
      <w:r>
        <w:rPr>
          <w:rFonts w:ascii="Arial" w:hAnsi="Arial" w:cs="Arial"/>
          <w:lang w:val="sv-SE"/>
        </w:rPr>
        <w:t>)</w:t>
      </w:r>
    </w:p>
    <w:p w:rsidR="008F26E8" w:rsidRDefault="008F26E8" w:rsidP="00256D5A">
      <w:pPr>
        <w:spacing w:line="240" w:lineRule="auto"/>
        <w:jc w:val="right"/>
        <w:rPr>
          <w:rFonts w:ascii="Arial" w:hAnsi="Arial" w:cs="Arial"/>
          <w:lang w:val="sv-SE"/>
        </w:rPr>
      </w:pPr>
    </w:p>
    <w:p w:rsidR="00AD5E5F" w:rsidRDefault="008F181C" w:rsidP="008F181C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Sebuah poligon biasa adalah sebuah poligon bersisi-n, di mana kesemua belah mempunyai panjang yang sama, dan sudut dengan nilai darjah yang sama</w:t>
      </w:r>
      <w:r w:rsidR="004E7A15">
        <w:rPr>
          <w:rFonts w:ascii="Arial" w:hAnsi="Arial" w:cs="Arial"/>
          <w:lang w:val="sv-SE"/>
        </w:rPr>
        <w:t xml:space="preserve"> (dengan kata lain </w:t>
      </w:r>
      <w:r w:rsidR="004E7A15" w:rsidRPr="004E7A15">
        <w:rPr>
          <w:rFonts w:ascii="Arial" w:hAnsi="Arial" w:cs="Arial"/>
          <w:i/>
          <w:lang w:val="sv-SE"/>
        </w:rPr>
        <w:t>equilateral</w:t>
      </w:r>
      <w:r w:rsidR="004E7A15">
        <w:rPr>
          <w:rFonts w:ascii="Arial" w:hAnsi="Arial" w:cs="Arial"/>
          <w:lang w:val="sv-SE"/>
        </w:rPr>
        <w:t xml:space="preserve"> dan </w:t>
      </w:r>
      <w:r w:rsidR="004E7A15" w:rsidRPr="004E7A15">
        <w:rPr>
          <w:rFonts w:ascii="Arial" w:hAnsi="Arial" w:cs="Arial"/>
          <w:i/>
          <w:lang w:val="sv-SE"/>
        </w:rPr>
        <w:t>equiangular</w:t>
      </w:r>
      <w:r w:rsidR="004E7A15">
        <w:rPr>
          <w:rFonts w:ascii="Arial" w:hAnsi="Arial" w:cs="Arial"/>
          <w:lang w:val="sv-SE"/>
        </w:rPr>
        <w:t>)</w:t>
      </w:r>
      <w:r>
        <w:rPr>
          <w:rFonts w:ascii="Arial" w:hAnsi="Arial" w:cs="Arial"/>
          <w:lang w:val="sv-SE"/>
        </w:rPr>
        <w:t>.</w:t>
      </w:r>
      <w:r w:rsidR="004E7A15">
        <w:rPr>
          <w:rFonts w:ascii="Arial" w:hAnsi="Arial" w:cs="Arial"/>
          <w:lang w:val="sv-SE"/>
        </w:rPr>
        <w:t xml:space="preserve"> Rajah yang berikut adalah sebuah </w:t>
      </w:r>
      <w:r w:rsidR="00213056">
        <w:rPr>
          <w:rFonts w:ascii="Arial" w:hAnsi="Arial" w:cs="Arial"/>
          <w:lang w:val="sv-SE"/>
        </w:rPr>
        <w:t>heksagon</w:t>
      </w:r>
      <w:r w:rsidR="000E63AB">
        <w:rPr>
          <w:rFonts w:ascii="Arial" w:hAnsi="Arial" w:cs="Arial"/>
          <w:lang w:val="sv-SE"/>
        </w:rPr>
        <w:t xml:space="preserve"> yang berjenis</w:t>
      </w:r>
      <w:r w:rsidR="004E7A15">
        <w:rPr>
          <w:rFonts w:ascii="Arial" w:hAnsi="Arial" w:cs="Arial"/>
          <w:lang w:val="sv-SE"/>
        </w:rPr>
        <w:t xml:space="preserve"> poligon biasa.</w:t>
      </w:r>
      <w:r w:rsidR="00693E5E">
        <w:rPr>
          <w:rFonts w:ascii="Arial" w:hAnsi="Arial" w:cs="Arial"/>
          <w:lang w:val="sv-SE"/>
        </w:rPr>
        <w:t xml:space="preserve"> </w:t>
      </w:r>
    </w:p>
    <w:p w:rsidR="008F181C" w:rsidRPr="008F181C" w:rsidRDefault="008F181C" w:rsidP="008F181C">
      <w:pPr>
        <w:spacing w:line="240" w:lineRule="auto"/>
        <w:rPr>
          <w:rFonts w:ascii="Arial" w:hAnsi="Arial" w:cs="Arial"/>
          <w:lang w:val="sv-SE"/>
        </w:rPr>
      </w:pPr>
    </w:p>
    <w:p w:rsidR="004E7A15" w:rsidRDefault="000D0819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  <w:r w:rsidRPr="000D0819">
        <w:rPr>
          <w:rFonts w:ascii="Arial" w:hAnsi="Arial" w:cs="Arial"/>
          <w:i/>
          <w:sz w:val="22"/>
          <w:szCs w:val="22"/>
          <w:lang w:val="sv-SE"/>
        </w:rPr>
        <w:t>A regular polygon is an n-sided polygon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0D0819">
        <w:rPr>
          <w:rFonts w:ascii="Arial" w:hAnsi="Arial" w:cs="Arial"/>
          <w:i/>
          <w:sz w:val="22"/>
          <w:szCs w:val="22"/>
          <w:lang w:val="sv-SE"/>
        </w:rPr>
        <w:t>in which all sides are of the same length and all angles have the same degree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0D0819">
        <w:rPr>
          <w:rFonts w:ascii="Arial" w:hAnsi="Arial" w:cs="Arial"/>
          <w:i/>
          <w:sz w:val="22"/>
          <w:szCs w:val="22"/>
          <w:lang w:val="sv-SE"/>
        </w:rPr>
        <w:t>(i.e., the polygon is both equilateral and equiangular)</w:t>
      </w:r>
      <w:r w:rsidR="004E7A15">
        <w:rPr>
          <w:rFonts w:ascii="Arial" w:hAnsi="Arial" w:cs="Arial"/>
          <w:i/>
          <w:sz w:val="22"/>
          <w:szCs w:val="22"/>
          <w:lang w:val="sv-SE"/>
        </w:rPr>
        <w:t>.</w:t>
      </w:r>
      <w:r w:rsidR="000E63AB">
        <w:rPr>
          <w:rFonts w:ascii="Arial" w:hAnsi="Arial" w:cs="Arial"/>
          <w:i/>
          <w:sz w:val="22"/>
          <w:szCs w:val="22"/>
          <w:lang w:val="sv-SE"/>
        </w:rPr>
        <w:t xml:space="preserve"> The following figure depicts a </w:t>
      </w:r>
      <w:r w:rsidR="00213056">
        <w:rPr>
          <w:rFonts w:ascii="Arial" w:hAnsi="Arial" w:cs="Arial"/>
          <w:i/>
          <w:sz w:val="22"/>
          <w:szCs w:val="22"/>
          <w:lang w:val="sv-SE"/>
        </w:rPr>
        <w:t>hexagon</w:t>
      </w:r>
      <w:r w:rsidR="000E63AB">
        <w:rPr>
          <w:rFonts w:ascii="Arial" w:hAnsi="Arial" w:cs="Arial"/>
          <w:i/>
          <w:sz w:val="22"/>
          <w:szCs w:val="22"/>
          <w:lang w:val="sv-SE"/>
        </w:rPr>
        <w:t xml:space="preserve"> of the regular polygon type.</w:t>
      </w:r>
    </w:p>
    <w:p w:rsidR="004E7A15" w:rsidRDefault="004E7A15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4E7A15" w:rsidRDefault="003B0BEB" w:rsidP="004E7A15">
      <w:pPr>
        <w:pStyle w:val="ListParagraph"/>
        <w:spacing w:line="240" w:lineRule="auto"/>
        <w:ind w:left="360"/>
        <w:jc w:val="center"/>
        <w:rPr>
          <w:rFonts w:ascii="Arial" w:hAnsi="Arial" w:cs="Arial"/>
          <w:i/>
          <w:sz w:val="22"/>
          <w:szCs w:val="22"/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834130</wp:posOffset>
                </wp:positionH>
                <wp:positionV relativeFrom="paragraph">
                  <wp:posOffset>245856</wp:posOffset>
                </wp:positionV>
                <wp:extent cx="914400" cy="325024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502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0BEB" w:rsidRPr="003B0BEB" w:rsidRDefault="003B0BEB">
                            <w:pPr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</w:rPr>
                            </w:pPr>
                            <w:r w:rsidRPr="003B0BEB"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</w:rP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9" type="#_x0000_t202" style="position:absolute;left:0;text-align:left;margin-left:301.9pt;margin-top:19.35pt;width:1in;height:25.6pt;z-index:251667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" filled="f" stroked="f" strokeweight=".5pt">
                <v:textbox>
                  <w:txbxContent>
                    <w:p w:rsidR="003B0BEB" w:rsidRPr="003B0BEB" w:rsidRDefault="003B0BEB">
                      <w:pPr>
                        <w:rPr>
                          <w:rFonts w:ascii="Arial" w:hAnsi="Arial" w:cs="Arial"/>
                          <w:i/>
                          <w:sz w:val="22"/>
                          <w:szCs w:val="22"/>
                        </w:rPr>
                      </w:pPr>
                      <w:r w:rsidRPr="003B0BEB">
                        <w:rPr>
                          <w:rFonts w:ascii="Arial" w:hAnsi="Arial" w:cs="Arial"/>
                          <w:i/>
                          <w:sz w:val="22"/>
                          <w:szCs w:val="22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12675</wp:posOffset>
                </wp:positionV>
                <wp:extent cx="445770" cy="784390"/>
                <wp:effectExtent l="38100" t="38100" r="49530" b="5397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5770" cy="7843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in,8.85pt" to="323.1pt,7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" strokecolor="black [3213]" strokeweight="1pt">
                <v:stroke startarrow="open" endarrow="open" joinstyle="miter"/>
              </v:line>
            </w:pict>
          </mc:Fallback>
        </mc:AlternateContent>
      </w:r>
      <w:r w:rsidR="004E7A15">
        <w:rPr>
          <w:noProof/>
        </w:rPr>
        <w:drawing>
          <wp:inline distT="0" distB="0" distL="0" distR="0">
            <wp:extent cx="2171700" cy="2028825"/>
            <wp:effectExtent l="0" t="0" r="0" b="9525"/>
            <wp:docPr id="6" name="Picture 6" descr="http://images.tutorvista.com/cms/images/113/regular-polygo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images.tutorvista.com/cms/images/113/regular-polygon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86F" w:rsidRPr="0014786F" w:rsidRDefault="0014786F" w:rsidP="0014786F">
      <w:pPr>
        <w:pStyle w:val="ListParagraph"/>
        <w:spacing w:line="240" w:lineRule="auto"/>
        <w:ind w:left="360"/>
        <w:jc w:val="center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Rajah: </w:t>
      </w:r>
      <w:r w:rsidR="00623389">
        <w:rPr>
          <w:rFonts w:ascii="Arial" w:hAnsi="Arial" w:cs="Arial"/>
          <w:lang w:val="sv-SE"/>
        </w:rPr>
        <w:t>Heksagon</w:t>
      </w:r>
      <w:r>
        <w:rPr>
          <w:rFonts w:ascii="Arial" w:hAnsi="Arial" w:cs="Arial"/>
          <w:lang w:val="sv-SE"/>
        </w:rPr>
        <w:t xml:space="preserve"> berjenis poligon biasa</w:t>
      </w:r>
      <w:r w:rsidR="009857C0">
        <w:rPr>
          <w:rFonts w:ascii="Arial" w:hAnsi="Arial" w:cs="Arial"/>
          <w:lang w:val="sv-SE"/>
        </w:rPr>
        <w:t xml:space="preserve">, </w:t>
      </w:r>
      <w:r w:rsidR="009857C0" w:rsidRPr="009857C0">
        <w:rPr>
          <w:rFonts w:ascii="Arial" w:hAnsi="Arial" w:cs="Arial"/>
          <w:i/>
          <w:lang w:val="sv-SE"/>
        </w:rPr>
        <w:t>n</w:t>
      </w:r>
      <w:r w:rsidR="009857C0">
        <w:rPr>
          <w:rFonts w:ascii="Arial" w:hAnsi="Arial" w:cs="Arial"/>
          <w:lang w:val="sv-SE"/>
        </w:rPr>
        <w:t xml:space="preserve"> = 6</w:t>
      </w:r>
    </w:p>
    <w:p w:rsidR="0014786F" w:rsidRDefault="0014786F" w:rsidP="004E7A15">
      <w:pPr>
        <w:pStyle w:val="ListParagraph"/>
        <w:spacing w:line="240" w:lineRule="auto"/>
        <w:ind w:left="360"/>
        <w:jc w:val="center"/>
        <w:rPr>
          <w:rFonts w:ascii="Arial" w:hAnsi="Arial" w:cs="Arial"/>
          <w:i/>
          <w:sz w:val="22"/>
          <w:szCs w:val="22"/>
          <w:lang w:val="sv-SE"/>
        </w:rPr>
      </w:pPr>
      <w:r>
        <w:rPr>
          <w:rFonts w:ascii="Arial" w:hAnsi="Arial" w:cs="Arial"/>
          <w:i/>
          <w:sz w:val="22"/>
          <w:szCs w:val="22"/>
          <w:lang w:val="sv-SE"/>
        </w:rPr>
        <w:t xml:space="preserve">Figure: </w:t>
      </w:r>
      <w:r w:rsidR="00623389">
        <w:rPr>
          <w:rFonts w:ascii="Arial" w:hAnsi="Arial" w:cs="Arial"/>
          <w:i/>
          <w:sz w:val="22"/>
          <w:szCs w:val="22"/>
          <w:lang w:val="sv-SE"/>
        </w:rPr>
        <w:t>Hexagon</w:t>
      </w:r>
      <w:r>
        <w:rPr>
          <w:rFonts w:ascii="Arial" w:hAnsi="Arial" w:cs="Arial"/>
          <w:i/>
          <w:sz w:val="22"/>
          <w:szCs w:val="22"/>
          <w:lang w:val="sv-SE"/>
        </w:rPr>
        <w:t xml:space="preserve"> of regular polygon type</w:t>
      </w:r>
      <w:r w:rsidR="009857C0">
        <w:rPr>
          <w:rFonts w:ascii="Arial" w:hAnsi="Arial" w:cs="Arial"/>
          <w:i/>
          <w:sz w:val="22"/>
          <w:szCs w:val="22"/>
          <w:lang w:val="sv-SE"/>
        </w:rPr>
        <w:t>, n = 6</w:t>
      </w:r>
    </w:p>
    <w:p w:rsidR="004E7A15" w:rsidRDefault="004E7A15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3E0CA3" w:rsidRDefault="0014786F" w:rsidP="00354CC4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Formula untuk mendapatkan keluasan sebuah poligon biasa adalah</w:t>
      </w:r>
    </w:p>
    <w:p w:rsidR="004F019A" w:rsidRDefault="004F019A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0D0819" w:rsidRDefault="000D0819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  <w:r w:rsidRPr="000D0819">
        <w:rPr>
          <w:rFonts w:ascii="Arial" w:hAnsi="Arial" w:cs="Arial"/>
          <w:i/>
          <w:sz w:val="22"/>
          <w:szCs w:val="22"/>
          <w:lang w:val="sv-SE"/>
        </w:rPr>
        <w:t>The formula for computing</w:t>
      </w:r>
      <w:r>
        <w:rPr>
          <w:rFonts w:ascii="Arial" w:hAnsi="Arial" w:cs="Arial"/>
          <w:i/>
          <w:sz w:val="22"/>
          <w:szCs w:val="22"/>
          <w:lang w:val="sv-SE"/>
        </w:rPr>
        <w:t xml:space="preserve">  </w:t>
      </w:r>
      <w:r w:rsidRPr="000D0819">
        <w:rPr>
          <w:rFonts w:ascii="Arial" w:hAnsi="Arial" w:cs="Arial"/>
          <w:i/>
          <w:sz w:val="22"/>
          <w:szCs w:val="22"/>
          <w:lang w:val="sv-SE"/>
        </w:rPr>
        <w:t>the area of a regular polygon is</w:t>
      </w:r>
    </w:p>
    <w:p w:rsidR="000D0819" w:rsidRDefault="000D0819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0D0819" w:rsidRDefault="00903D44" w:rsidP="00354CC4">
      <w:pPr>
        <w:pStyle w:val="ListParagraph"/>
        <w:spacing w:line="240" w:lineRule="auto"/>
        <w:ind w:left="360"/>
        <w:jc w:val="center"/>
      </w:pPr>
      <w:r w:rsidRPr="007F5A16">
        <w:rPr>
          <w:position w:val="-60"/>
        </w:rPr>
        <w:object w:dxaOrig="210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1pt;height:50.85pt" o:ole="">
            <v:imagedata r:id="rId9" o:title=""/>
          </v:shape>
          <o:OLEObject Type="Embed" ProgID="Equation.DSMT4" ShapeID="_x0000_i1025" DrawAspect="Content" ObjectID="_1522443081" r:id="rId10"/>
        </w:object>
      </w:r>
    </w:p>
    <w:p w:rsidR="003E0CA3" w:rsidRDefault="003E0CA3" w:rsidP="00354CC4">
      <w:pPr>
        <w:pStyle w:val="ListParagraph"/>
        <w:spacing w:line="240" w:lineRule="auto"/>
        <w:ind w:left="360"/>
        <w:jc w:val="center"/>
      </w:pPr>
    </w:p>
    <w:p w:rsidR="003E0CA3" w:rsidRDefault="003E0CA3" w:rsidP="00354CC4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  <w:r w:rsidRPr="003E0CA3">
        <w:rPr>
          <w:rFonts w:ascii="Arial" w:hAnsi="Arial" w:cs="Arial"/>
          <w:lang w:val="sv-SE"/>
        </w:rPr>
        <w:t>Tul</w:t>
      </w:r>
      <w:r>
        <w:rPr>
          <w:rFonts w:ascii="Arial" w:hAnsi="Arial" w:cs="Arial"/>
          <w:lang w:val="sv-SE"/>
        </w:rPr>
        <w:t xml:space="preserve">iskan sebuah metod yang akan memulangkan keluasan sebuah poligon biasa menggunakan </w:t>
      </w:r>
      <w:r w:rsidRPr="003E0CA3">
        <w:rPr>
          <w:rFonts w:ascii="Arial" w:hAnsi="Arial" w:cs="Arial"/>
          <w:i/>
          <w:lang w:val="sv-SE"/>
        </w:rPr>
        <w:t>header</w:t>
      </w:r>
      <w:r>
        <w:rPr>
          <w:rFonts w:ascii="Arial" w:hAnsi="Arial" w:cs="Arial"/>
          <w:lang w:val="sv-SE"/>
        </w:rPr>
        <w:t xml:space="preserve"> yang berikut:</w:t>
      </w:r>
    </w:p>
    <w:p w:rsidR="004F019A" w:rsidRPr="000D0819" w:rsidRDefault="004F019A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050021" w:rsidRPr="00050021" w:rsidRDefault="000D0819" w:rsidP="00050021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  <w:r w:rsidRPr="000D0819">
        <w:rPr>
          <w:rFonts w:ascii="Arial" w:hAnsi="Arial" w:cs="Arial"/>
          <w:i/>
          <w:sz w:val="22"/>
          <w:szCs w:val="22"/>
          <w:lang w:val="sv-SE"/>
        </w:rPr>
        <w:t>Write a method that returns the area of a regular polygon using the following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0D0819">
        <w:rPr>
          <w:rFonts w:ascii="Arial" w:hAnsi="Arial" w:cs="Arial"/>
          <w:i/>
          <w:sz w:val="22"/>
          <w:szCs w:val="22"/>
          <w:lang w:val="sv-SE"/>
        </w:rPr>
        <w:t>header:</w:t>
      </w:r>
    </w:p>
    <w:p w:rsidR="000D0819" w:rsidRPr="000D0819" w:rsidRDefault="000D0819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050021" w:rsidRDefault="000D0819" w:rsidP="00050021">
      <w:pPr>
        <w:pStyle w:val="ListParagraph"/>
        <w:spacing w:line="240" w:lineRule="auto"/>
        <w:ind w:left="360"/>
        <w:jc w:val="center"/>
        <w:rPr>
          <w:rFonts w:ascii="Arial" w:hAnsi="Arial" w:cs="Arial"/>
          <w:i/>
          <w:sz w:val="22"/>
          <w:szCs w:val="22"/>
          <w:lang w:val="sv-SE"/>
        </w:rPr>
      </w:pPr>
      <w:r w:rsidRPr="000D0819">
        <w:rPr>
          <w:rFonts w:ascii="Arial" w:hAnsi="Arial" w:cs="Arial"/>
          <w:i/>
          <w:sz w:val="22"/>
          <w:szCs w:val="22"/>
          <w:lang w:val="sv-SE"/>
        </w:rPr>
        <w:t xml:space="preserve">public static double area(int n, double </w:t>
      </w:r>
      <w:r w:rsidR="00BC628C">
        <w:rPr>
          <w:rFonts w:ascii="Arial" w:hAnsi="Arial" w:cs="Arial"/>
          <w:i/>
          <w:sz w:val="22"/>
          <w:szCs w:val="22"/>
          <w:lang w:val="sv-SE"/>
        </w:rPr>
        <w:t>s</w:t>
      </w:r>
      <w:r w:rsidRPr="000D0819">
        <w:rPr>
          <w:rFonts w:ascii="Arial" w:hAnsi="Arial" w:cs="Arial"/>
          <w:i/>
          <w:sz w:val="22"/>
          <w:szCs w:val="22"/>
          <w:lang w:val="sv-SE"/>
        </w:rPr>
        <w:t>)</w:t>
      </w:r>
    </w:p>
    <w:p w:rsidR="003E0CA3" w:rsidRDefault="003E0CA3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3E0CA3" w:rsidRPr="00A330CF" w:rsidRDefault="003E0CA3" w:rsidP="003E0CA3">
      <w:pPr>
        <w:pStyle w:val="ListParagraph"/>
        <w:spacing w:line="240" w:lineRule="auto"/>
        <w:ind w:left="360"/>
        <w:rPr>
          <w:rFonts w:ascii="Arial" w:hAnsi="Arial" w:cs="Arial"/>
          <w:sz w:val="22"/>
          <w:szCs w:val="22"/>
          <w:lang w:val="sv-SE"/>
        </w:rPr>
      </w:pPr>
      <w:r w:rsidRPr="003E0CA3">
        <w:rPr>
          <w:rFonts w:ascii="Arial" w:hAnsi="Arial" w:cs="Arial"/>
          <w:lang w:val="sv-SE"/>
        </w:rPr>
        <w:t>Tul</w:t>
      </w:r>
      <w:r>
        <w:rPr>
          <w:rFonts w:ascii="Arial" w:hAnsi="Arial" w:cs="Arial"/>
          <w:lang w:val="sv-SE"/>
        </w:rPr>
        <w:t>is sebuah metod utama yang meminta pengguna untuk memasukkan jumlah belah</w:t>
      </w:r>
      <w:r w:rsidR="003A4A9D">
        <w:rPr>
          <w:rFonts w:ascii="Arial" w:hAnsi="Arial" w:cs="Arial"/>
          <w:lang w:val="sv-SE"/>
        </w:rPr>
        <w:t xml:space="preserve">, </w:t>
      </w:r>
      <w:r w:rsidR="003A4A9D" w:rsidRPr="00782C26">
        <w:rPr>
          <w:rFonts w:ascii="Arial" w:hAnsi="Arial" w:cs="Arial"/>
          <w:i/>
          <w:lang w:val="sv-SE"/>
        </w:rPr>
        <w:t>n</w:t>
      </w:r>
      <w:r>
        <w:rPr>
          <w:rFonts w:ascii="Arial" w:hAnsi="Arial" w:cs="Arial"/>
          <w:lang w:val="sv-SE"/>
        </w:rPr>
        <w:t xml:space="preserve"> dan</w:t>
      </w:r>
      <w:r w:rsidR="003A4A9D">
        <w:rPr>
          <w:rFonts w:ascii="Arial" w:hAnsi="Arial" w:cs="Arial"/>
          <w:lang w:val="sv-SE"/>
        </w:rPr>
        <w:t xml:space="preserve"> panjang </w:t>
      </w:r>
      <w:r w:rsidR="00050021">
        <w:rPr>
          <w:rFonts w:ascii="Arial" w:hAnsi="Arial" w:cs="Arial"/>
          <w:lang w:val="sv-SE"/>
        </w:rPr>
        <w:t xml:space="preserve">satu </w:t>
      </w:r>
      <w:r w:rsidR="003A4A9D">
        <w:rPr>
          <w:rFonts w:ascii="Arial" w:hAnsi="Arial" w:cs="Arial"/>
          <w:lang w:val="sv-SE"/>
        </w:rPr>
        <w:t xml:space="preserve">belah, </w:t>
      </w:r>
      <w:r w:rsidR="00A330CF">
        <w:rPr>
          <w:rFonts w:ascii="Arial" w:hAnsi="Arial" w:cs="Arial"/>
          <w:i/>
          <w:lang w:val="sv-SE"/>
        </w:rPr>
        <w:t xml:space="preserve">s </w:t>
      </w:r>
      <w:r w:rsidR="00A330CF">
        <w:rPr>
          <w:rFonts w:ascii="Arial" w:hAnsi="Arial" w:cs="Arial"/>
          <w:lang w:val="sv-SE"/>
        </w:rPr>
        <w:t>bagi sebuah poligon biasa dan kemudia</w:t>
      </w:r>
      <w:r w:rsidR="00050021">
        <w:rPr>
          <w:rFonts w:ascii="Arial" w:hAnsi="Arial" w:cs="Arial"/>
          <w:lang w:val="sv-SE"/>
        </w:rPr>
        <w:t>n</w:t>
      </w:r>
      <w:r w:rsidR="00A330CF">
        <w:rPr>
          <w:rFonts w:ascii="Arial" w:hAnsi="Arial" w:cs="Arial"/>
          <w:lang w:val="sv-SE"/>
        </w:rPr>
        <w:t>nya memaparkan keluasan poligon tersebut</w:t>
      </w:r>
      <w:r w:rsidR="004C49EA">
        <w:rPr>
          <w:rFonts w:ascii="Arial" w:hAnsi="Arial" w:cs="Arial"/>
          <w:lang w:val="sv-SE"/>
        </w:rPr>
        <w:t xml:space="preserve"> </w:t>
      </w:r>
      <w:r w:rsidR="00141C84">
        <w:rPr>
          <w:rFonts w:ascii="Arial" w:hAnsi="Arial" w:cs="Arial"/>
          <w:lang w:val="sv-SE"/>
        </w:rPr>
        <w:t xml:space="preserve">dalam </w:t>
      </w:r>
      <w:r w:rsidR="00FB5ADA">
        <w:rPr>
          <w:rFonts w:ascii="Arial" w:hAnsi="Arial" w:cs="Arial"/>
          <w:lang w:val="sv-SE"/>
        </w:rPr>
        <w:t>dua titik perpuluhan</w:t>
      </w:r>
      <w:r w:rsidR="00A330CF">
        <w:rPr>
          <w:rFonts w:ascii="Arial" w:hAnsi="Arial" w:cs="Arial"/>
          <w:lang w:val="sv-SE"/>
        </w:rPr>
        <w:t>.</w:t>
      </w:r>
      <w:r w:rsidR="001711A4">
        <w:rPr>
          <w:rFonts w:ascii="Arial" w:hAnsi="Arial" w:cs="Arial"/>
          <w:lang w:val="sv-SE"/>
        </w:rPr>
        <w:t xml:space="preserve"> </w:t>
      </w:r>
      <w:r w:rsidR="001711A4">
        <w:rPr>
          <w:rFonts w:ascii="Arial" w:hAnsi="Arial" w:cs="Arial"/>
          <w:lang w:val="sv-SE"/>
        </w:rPr>
        <w:t xml:space="preserve">Anda boleh menggunakan </w:t>
      </w:r>
      <w:r w:rsidR="00494DCF">
        <w:rPr>
          <w:rFonts w:ascii="Arial" w:hAnsi="Arial" w:cs="Arial"/>
          <w:lang w:val="sv-SE"/>
        </w:rPr>
        <w:t>metod Math.tan unt</w:t>
      </w:r>
      <w:r w:rsidR="0081672A">
        <w:rPr>
          <w:rFonts w:ascii="Arial" w:hAnsi="Arial" w:cs="Arial"/>
          <w:lang w:val="sv-SE"/>
        </w:rPr>
        <w:t>uk mengaturcara formula yang tersebut.</w:t>
      </w:r>
    </w:p>
    <w:p w:rsidR="003E0CA3" w:rsidRDefault="003E0CA3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707036" w:rsidRDefault="000D0819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  <w:r w:rsidRPr="000D0819">
        <w:rPr>
          <w:rFonts w:ascii="Arial" w:hAnsi="Arial" w:cs="Arial"/>
          <w:i/>
          <w:sz w:val="22"/>
          <w:szCs w:val="22"/>
          <w:lang w:val="sv-SE"/>
        </w:rPr>
        <w:t>Write a main method that prompts the user to enter the number of sides</w:t>
      </w:r>
      <w:r w:rsidR="00A330CF">
        <w:rPr>
          <w:rFonts w:ascii="Arial" w:hAnsi="Arial" w:cs="Arial"/>
          <w:i/>
          <w:sz w:val="22"/>
          <w:szCs w:val="22"/>
          <w:lang w:val="sv-SE"/>
        </w:rPr>
        <w:t>, n</w:t>
      </w:r>
      <w:r w:rsidRPr="000D0819">
        <w:rPr>
          <w:rFonts w:ascii="Arial" w:hAnsi="Arial" w:cs="Arial"/>
          <w:i/>
          <w:sz w:val="22"/>
          <w:szCs w:val="22"/>
          <w:lang w:val="sv-SE"/>
        </w:rPr>
        <w:t xml:space="preserve"> and the</w:t>
      </w:r>
      <w:r w:rsidR="00354CC4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="00A330CF">
        <w:rPr>
          <w:rFonts w:ascii="Arial" w:hAnsi="Arial" w:cs="Arial"/>
          <w:i/>
          <w:sz w:val="22"/>
          <w:szCs w:val="22"/>
          <w:lang w:val="sv-SE"/>
        </w:rPr>
        <w:t xml:space="preserve">length of </w:t>
      </w:r>
      <w:r w:rsidR="00336BCE">
        <w:rPr>
          <w:rFonts w:ascii="Arial" w:hAnsi="Arial" w:cs="Arial"/>
          <w:i/>
          <w:sz w:val="22"/>
          <w:szCs w:val="22"/>
          <w:lang w:val="sv-SE"/>
        </w:rPr>
        <w:t>a</w:t>
      </w:r>
      <w:r w:rsidR="00A330CF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0D0819">
        <w:rPr>
          <w:rFonts w:ascii="Arial" w:hAnsi="Arial" w:cs="Arial"/>
          <w:i/>
          <w:sz w:val="22"/>
          <w:szCs w:val="22"/>
          <w:lang w:val="sv-SE"/>
        </w:rPr>
        <w:t>side</w:t>
      </w:r>
      <w:r w:rsidR="00A330CF">
        <w:rPr>
          <w:rFonts w:ascii="Arial" w:hAnsi="Arial" w:cs="Arial"/>
          <w:i/>
          <w:sz w:val="22"/>
          <w:szCs w:val="22"/>
          <w:lang w:val="sv-SE"/>
        </w:rPr>
        <w:t>, s</w:t>
      </w:r>
      <w:r w:rsidRPr="000D0819">
        <w:rPr>
          <w:rFonts w:ascii="Arial" w:hAnsi="Arial" w:cs="Arial"/>
          <w:i/>
          <w:sz w:val="22"/>
          <w:szCs w:val="22"/>
          <w:lang w:val="sv-SE"/>
        </w:rPr>
        <w:t xml:space="preserve"> of a regular polygon</w:t>
      </w:r>
      <w:r w:rsidR="00A330CF">
        <w:rPr>
          <w:rFonts w:ascii="Arial" w:hAnsi="Arial" w:cs="Arial"/>
          <w:i/>
          <w:sz w:val="22"/>
          <w:szCs w:val="22"/>
          <w:lang w:val="sv-SE"/>
        </w:rPr>
        <w:t>,</w:t>
      </w:r>
      <w:r w:rsidR="004C49EA">
        <w:rPr>
          <w:rFonts w:ascii="Arial" w:hAnsi="Arial" w:cs="Arial"/>
          <w:i/>
          <w:sz w:val="22"/>
          <w:szCs w:val="22"/>
          <w:lang w:val="sv-SE"/>
        </w:rPr>
        <w:t xml:space="preserve"> and displays its area </w:t>
      </w:r>
      <w:r w:rsidR="00B01E21">
        <w:rPr>
          <w:rFonts w:ascii="Arial" w:hAnsi="Arial" w:cs="Arial"/>
          <w:i/>
          <w:sz w:val="22"/>
          <w:szCs w:val="22"/>
          <w:lang w:val="sv-SE"/>
        </w:rPr>
        <w:t>in</w:t>
      </w:r>
      <w:r w:rsidR="004C49EA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="00FB4869">
        <w:rPr>
          <w:rFonts w:ascii="Arial" w:hAnsi="Arial" w:cs="Arial"/>
          <w:i/>
          <w:sz w:val="22"/>
          <w:szCs w:val="22"/>
          <w:lang w:val="sv-SE"/>
        </w:rPr>
        <w:t>two decimal places</w:t>
      </w:r>
      <w:r w:rsidR="004C49EA">
        <w:rPr>
          <w:rFonts w:ascii="Arial" w:hAnsi="Arial" w:cs="Arial"/>
          <w:i/>
          <w:sz w:val="22"/>
          <w:szCs w:val="22"/>
          <w:lang w:val="sv-SE"/>
        </w:rPr>
        <w:t>.</w:t>
      </w:r>
      <w:r w:rsidR="002F019A">
        <w:rPr>
          <w:rFonts w:ascii="Arial" w:hAnsi="Arial" w:cs="Arial"/>
          <w:i/>
          <w:sz w:val="22"/>
          <w:szCs w:val="22"/>
          <w:lang w:val="sv-SE"/>
        </w:rPr>
        <w:t xml:space="preserve"> You may use the Math.tan method to program the aforementioned formula.</w:t>
      </w:r>
    </w:p>
    <w:p w:rsidR="004C49EA" w:rsidRDefault="004C49EA" w:rsidP="00354CC4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4C49EA" w:rsidRDefault="004C49EA" w:rsidP="00FB127D">
      <w:pPr>
        <w:spacing w:line="240" w:lineRule="auto"/>
        <w:ind w:left="36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Contoh output </w:t>
      </w:r>
    </w:p>
    <w:p w:rsidR="004C49EA" w:rsidRPr="00440F93" w:rsidRDefault="004C49EA" w:rsidP="00FB127D">
      <w:pPr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440F93">
        <w:rPr>
          <w:rFonts w:ascii="Arial" w:hAnsi="Arial" w:cs="Arial"/>
          <w:i/>
          <w:sz w:val="22"/>
          <w:szCs w:val="22"/>
          <w:lang w:val="sv-SE"/>
        </w:rPr>
        <w:t xml:space="preserve">Sample </w:t>
      </w:r>
      <w:r>
        <w:rPr>
          <w:rFonts w:ascii="Arial" w:hAnsi="Arial" w:cs="Arial"/>
          <w:i/>
          <w:sz w:val="22"/>
          <w:szCs w:val="22"/>
          <w:lang w:val="sv-SE"/>
        </w:rPr>
        <w:t>output</w:t>
      </w:r>
      <w:r w:rsidRPr="00440F93">
        <w:rPr>
          <w:rFonts w:ascii="Arial" w:hAnsi="Arial" w:cs="Arial"/>
          <w:i/>
          <w:sz w:val="22"/>
          <w:szCs w:val="22"/>
          <w:lang w:val="sv-SE"/>
        </w:rPr>
        <w:t xml:space="preserve"> </w:t>
      </w:r>
    </w:p>
    <w:p w:rsidR="004C49EA" w:rsidRDefault="004C49EA" w:rsidP="004C49EA">
      <w:pPr>
        <w:spacing w:line="240" w:lineRule="auto"/>
        <w:jc w:val="left"/>
        <w:rPr>
          <w:rFonts w:ascii="Arial" w:hAnsi="Arial" w:cs="Arial"/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4D0A3A59" wp14:editId="1C6D59DA">
                <wp:simplePos x="0" y="0"/>
                <wp:positionH relativeFrom="column">
                  <wp:posOffset>234017</wp:posOffset>
                </wp:positionH>
                <wp:positionV relativeFrom="paragraph">
                  <wp:posOffset>121688</wp:posOffset>
                </wp:positionV>
                <wp:extent cx="5727775" cy="888398"/>
                <wp:effectExtent l="0" t="0" r="25400" b="2603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27775" cy="88839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49EA" w:rsidRDefault="004C49EA" w:rsidP="004C49EA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bookmarkStart w:id="0" w:name="_GoBack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Enter the value of n for a regular polygon</w:t>
                            </w:r>
                            <w:r w:rsidR="00056FF3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, n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: 6</w:t>
                            </w:r>
                          </w:p>
                          <w:p w:rsidR="004C49EA" w:rsidRDefault="004C49EA" w:rsidP="004C49EA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Enter the length of a particular side of the regular polygon (in meter)</w:t>
                            </w:r>
                            <w:r w:rsidR="00F826FA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, s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: 5</w:t>
                            </w:r>
                          </w:p>
                          <w:p w:rsidR="004C49EA" w:rsidRPr="006012BA" w:rsidRDefault="004C49EA" w:rsidP="004C49EA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The area is: </w:t>
                            </w:r>
                            <w:r w:rsidR="00EC41C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64.95</w:t>
                            </w:r>
                            <w:r w:rsidR="0009457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squared </w:t>
                            </w:r>
                            <w:r w:rsidR="0009457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meters</w:t>
                            </w:r>
                            <w:r w:rsidR="001A1AB0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30" style="position:absolute;margin-left:18.45pt;margin-top:9.6pt;width:451pt;height:69.9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" fillcolor="white [3201]" strokecolor="black [3200]" strokeweight="1pt">
                <v:textbox>
                  <w:txbxContent>
                    <w:p w:rsidR="004C49EA" w:rsidRDefault="004C49EA" w:rsidP="004C49EA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bookmarkStart w:id="1" w:name="_GoBack"/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Enter the value of n for a regular polygon</w:t>
                      </w:r>
                      <w:r w:rsidR="00056FF3">
                        <w:rPr>
                          <w:rFonts w:ascii="Arial" w:hAnsi="Arial" w:cs="Arial"/>
                          <w:sz w:val="22"/>
                          <w:szCs w:val="22"/>
                        </w:rPr>
                        <w:t>, n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: 6</w:t>
                      </w:r>
                    </w:p>
                    <w:p w:rsidR="004C49EA" w:rsidRDefault="004C49EA" w:rsidP="004C49EA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Enter the length of a particular side of the regular polygon (in meter)</w:t>
                      </w:r>
                      <w:r w:rsidR="00F826FA">
                        <w:rPr>
                          <w:rFonts w:ascii="Arial" w:hAnsi="Arial" w:cs="Arial"/>
                          <w:sz w:val="22"/>
                          <w:szCs w:val="22"/>
                        </w:rPr>
                        <w:t>, s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: 5</w:t>
                      </w:r>
                    </w:p>
                    <w:p w:rsidR="004C49EA" w:rsidRPr="006012BA" w:rsidRDefault="004C49EA" w:rsidP="004C49EA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The area is: </w:t>
                      </w:r>
                      <w:r w:rsidR="00EC41C1">
                        <w:rPr>
                          <w:rFonts w:ascii="Arial" w:hAnsi="Arial" w:cs="Arial"/>
                          <w:sz w:val="22"/>
                          <w:szCs w:val="22"/>
                        </w:rPr>
                        <w:t>64.95</w:t>
                      </w:r>
                      <w:r w:rsidR="00094574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squared </w:t>
                      </w:r>
                      <w:r w:rsidR="00094574">
                        <w:rPr>
                          <w:rFonts w:ascii="Arial" w:hAnsi="Arial" w:cs="Arial"/>
                          <w:sz w:val="22"/>
                          <w:szCs w:val="22"/>
                        </w:rPr>
                        <w:t>meters</w:t>
                      </w:r>
                      <w:r w:rsidR="001A1AB0"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  <w:bookmarkEnd w:id="1"/>
                    </w:p>
                  </w:txbxContent>
                </v:textbox>
              </v:rect>
            </w:pict>
          </mc:Fallback>
        </mc:AlternateContent>
      </w:r>
    </w:p>
    <w:p w:rsidR="004C49EA" w:rsidRPr="00DD09E3" w:rsidRDefault="004C49EA" w:rsidP="004C49EA">
      <w:pPr>
        <w:spacing w:line="240" w:lineRule="auto"/>
        <w:jc w:val="left"/>
        <w:rPr>
          <w:rFonts w:ascii="Arial" w:hAnsi="Arial" w:cs="Arial"/>
          <w:lang w:val="sv-SE"/>
        </w:rPr>
      </w:pPr>
    </w:p>
    <w:p w:rsidR="004C49EA" w:rsidRPr="00DD09E3" w:rsidRDefault="004C49EA" w:rsidP="004C49EA">
      <w:pPr>
        <w:pStyle w:val="ListParagraph"/>
        <w:spacing w:line="240" w:lineRule="auto"/>
        <w:ind w:left="360"/>
        <w:jc w:val="left"/>
        <w:rPr>
          <w:rFonts w:ascii="Arial" w:hAnsi="Arial" w:cs="Arial"/>
          <w:lang w:val="sv-SE"/>
        </w:rPr>
      </w:pPr>
    </w:p>
    <w:p w:rsidR="004C49EA" w:rsidRDefault="004C49EA" w:rsidP="00354CC4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p w:rsidR="004C49EA" w:rsidRDefault="004C49EA" w:rsidP="00354CC4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p w:rsidR="004C49EA" w:rsidRDefault="004C49EA" w:rsidP="00354CC4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p w:rsidR="004C49EA" w:rsidRDefault="004C49EA" w:rsidP="00354CC4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p w:rsidR="00E14A2F" w:rsidRDefault="00433064" w:rsidP="00E14A2F">
      <w:pPr>
        <w:spacing w:line="240" w:lineRule="auto"/>
        <w:jc w:val="righ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(10 markah/ </w:t>
      </w:r>
      <w:r w:rsidRPr="001457C3">
        <w:rPr>
          <w:rFonts w:ascii="Arial" w:hAnsi="Arial" w:cs="Arial"/>
          <w:i/>
          <w:lang w:val="sv-SE"/>
        </w:rPr>
        <w:t>marks</w:t>
      </w:r>
      <w:r>
        <w:rPr>
          <w:rFonts w:ascii="Arial" w:hAnsi="Arial" w:cs="Arial"/>
          <w:lang w:val="sv-SE"/>
        </w:rPr>
        <w:t>)</w:t>
      </w:r>
    </w:p>
    <w:p w:rsidR="00372EB3" w:rsidRPr="00E14A2F" w:rsidRDefault="00372EB3" w:rsidP="00E14A2F">
      <w:pPr>
        <w:spacing w:line="240" w:lineRule="auto"/>
        <w:jc w:val="right"/>
        <w:rPr>
          <w:rFonts w:ascii="Arial" w:hAnsi="Arial" w:cs="Arial"/>
          <w:lang w:val="sv-SE"/>
        </w:rPr>
      </w:pPr>
    </w:p>
    <w:p w:rsidR="00002159" w:rsidRDefault="00002159" w:rsidP="00002159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Tulis sebuah aturcara yang secara rawak akan mengisi 0 dan 1 ke dalam sebuah papan </w:t>
      </w:r>
      <w:r w:rsidRPr="006E4D90">
        <w:rPr>
          <w:rFonts w:ascii="Arial" w:hAnsi="Arial" w:cs="Arial"/>
          <w:i/>
          <w:sz w:val="22"/>
          <w:szCs w:val="22"/>
          <w:lang w:val="sv-SE"/>
        </w:rPr>
        <w:t>tic-tac-toe</w:t>
      </w:r>
      <w:r>
        <w:rPr>
          <w:rFonts w:ascii="Arial" w:hAnsi="Arial" w:cs="Arial"/>
          <w:lang w:val="sv-SE"/>
        </w:rPr>
        <w:t xml:space="preserve">. Kemudiannya, aturcara tersebut akan mencari baris, lajur atau diagonal di mana wujudnya kesemua petak diisi dengan 0 atau 1. Gunakan tatasusunan dua dimensi untuk mewakili papan </w:t>
      </w:r>
      <w:r w:rsidRPr="006E4D90">
        <w:rPr>
          <w:rFonts w:ascii="Arial" w:hAnsi="Arial" w:cs="Arial"/>
          <w:i/>
          <w:sz w:val="22"/>
          <w:szCs w:val="22"/>
          <w:lang w:val="sv-SE"/>
        </w:rPr>
        <w:t>tic-tac-toe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  <w:r>
        <w:rPr>
          <w:rFonts w:ascii="Arial" w:hAnsi="Arial" w:cs="Arial"/>
          <w:lang w:val="sv-SE"/>
        </w:rPr>
        <w:t>tersebut</w:t>
      </w:r>
      <w:r w:rsidR="00E97A8E">
        <w:rPr>
          <w:rFonts w:ascii="Arial" w:hAnsi="Arial" w:cs="Arial"/>
          <w:lang w:val="sv-SE"/>
        </w:rPr>
        <w:t xml:space="preserve">. Berikut adalah satu contoh </w:t>
      </w:r>
      <w:r w:rsidR="00CB681D">
        <w:rPr>
          <w:rFonts w:ascii="Arial" w:hAnsi="Arial" w:cs="Arial"/>
          <w:lang w:val="sv-SE"/>
        </w:rPr>
        <w:t>pelaksanaan</w:t>
      </w:r>
      <w:r w:rsidR="00E97A8E">
        <w:rPr>
          <w:rFonts w:ascii="Arial" w:hAnsi="Arial" w:cs="Arial"/>
          <w:lang w:val="sv-SE"/>
        </w:rPr>
        <w:t xml:space="preserve"> aturcara tersebut.</w:t>
      </w:r>
    </w:p>
    <w:p w:rsidR="00002159" w:rsidRPr="008F181C" w:rsidRDefault="00002159" w:rsidP="00002159">
      <w:pPr>
        <w:spacing w:line="240" w:lineRule="auto"/>
        <w:rPr>
          <w:rFonts w:ascii="Arial" w:hAnsi="Arial" w:cs="Arial"/>
          <w:lang w:val="sv-SE"/>
        </w:rPr>
      </w:pPr>
    </w:p>
    <w:p w:rsidR="00002159" w:rsidRDefault="00002159" w:rsidP="00002159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  <w:r w:rsidRPr="00437A8E">
        <w:rPr>
          <w:rFonts w:ascii="Arial" w:hAnsi="Arial" w:cs="Arial"/>
          <w:i/>
          <w:sz w:val="22"/>
          <w:szCs w:val="22"/>
          <w:lang w:val="sv-SE"/>
        </w:rPr>
        <w:t>Write a program that randomly fills in 0s and 1s into a</w:t>
      </w:r>
      <w:r w:rsidR="003B3CC6" w:rsidRPr="003B3CC6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="003B3CC6" w:rsidRPr="006E4D90">
        <w:rPr>
          <w:rFonts w:ascii="Arial" w:hAnsi="Arial" w:cs="Arial"/>
          <w:i/>
          <w:sz w:val="22"/>
          <w:szCs w:val="22"/>
          <w:lang w:val="sv-SE"/>
        </w:rPr>
        <w:t>tic-tac-toe</w:t>
      </w:r>
      <w:r w:rsidR="004D1F6F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437A8E">
        <w:rPr>
          <w:rFonts w:ascii="Arial" w:hAnsi="Arial" w:cs="Arial"/>
          <w:i/>
          <w:sz w:val="22"/>
          <w:szCs w:val="22"/>
          <w:lang w:val="sv-SE"/>
        </w:rPr>
        <w:t>board, prints the board, and finds the rows, columns, or diagonals with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437A8E">
        <w:rPr>
          <w:rFonts w:ascii="Arial" w:hAnsi="Arial" w:cs="Arial"/>
          <w:i/>
          <w:sz w:val="22"/>
          <w:szCs w:val="22"/>
          <w:lang w:val="sv-SE"/>
        </w:rPr>
        <w:t xml:space="preserve">all 0s or 1s. Use a two-dimensional array </w:t>
      </w:r>
      <w:r w:rsidR="00C47868">
        <w:rPr>
          <w:rFonts w:ascii="Arial" w:hAnsi="Arial" w:cs="Arial"/>
          <w:i/>
          <w:sz w:val="22"/>
          <w:szCs w:val="22"/>
          <w:lang w:val="sv-SE"/>
        </w:rPr>
        <w:t xml:space="preserve">to represent a TicTacToe board. </w:t>
      </w:r>
      <w:r w:rsidRPr="00437A8E">
        <w:rPr>
          <w:rFonts w:ascii="Arial" w:hAnsi="Arial" w:cs="Arial"/>
          <w:i/>
          <w:sz w:val="22"/>
          <w:szCs w:val="22"/>
          <w:lang w:val="sv-SE"/>
        </w:rPr>
        <w:t>Here is a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437A8E">
        <w:rPr>
          <w:rFonts w:ascii="Arial" w:hAnsi="Arial" w:cs="Arial"/>
          <w:i/>
          <w:sz w:val="22"/>
          <w:szCs w:val="22"/>
          <w:lang w:val="sv-SE"/>
        </w:rPr>
        <w:t>sample run of the program:</w:t>
      </w:r>
    </w:p>
    <w:p w:rsidR="00372EB3" w:rsidRDefault="00372EB3" w:rsidP="00002159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372EB3" w:rsidRDefault="00372EB3" w:rsidP="00002159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372EB3" w:rsidRDefault="00372EB3" w:rsidP="00002159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BB4AF0" w:rsidRDefault="00BB4AF0" w:rsidP="00002159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BB4AF0" w:rsidRDefault="00BB4AF0" w:rsidP="00743189">
      <w:pPr>
        <w:spacing w:line="240" w:lineRule="auto"/>
        <w:ind w:left="36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Contoh output </w:t>
      </w:r>
    </w:p>
    <w:p w:rsidR="00BB4AF0" w:rsidRPr="00440F93" w:rsidRDefault="00BB4AF0" w:rsidP="00743189">
      <w:pPr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440F93">
        <w:rPr>
          <w:rFonts w:ascii="Arial" w:hAnsi="Arial" w:cs="Arial"/>
          <w:i/>
          <w:sz w:val="22"/>
          <w:szCs w:val="22"/>
          <w:lang w:val="sv-SE"/>
        </w:rPr>
        <w:t xml:space="preserve">Sample </w:t>
      </w:r>
      <w:r>
        <w:rPr>
          <w:rFonts w:ascii="Arial" w:hAnsi="Arial" w:cs="Arial"/>
          <w:i/>
          <w:sz w:val="22"/>
          <w:szCs w:val="22"/>
          <w:lang w:val="sv-SE"/>
        </w:rPr>
        <w:t>output</w:t>
      </w:r>
      <w:r w:rsidRPr="00440F93">
        <w:rPr>
          <w:rFonts w:ascii="Arial" w:hAnsi="Arial" w:cs="Arial"/>
          <w:i/>
          <w:sz w:val="22"/>
          <w:szCs w:val="22"/>
          <w:lang w:val="sv-SE"/>
        </w:rPr>
        <w:t xml:space="preserve"> </w:t>
      </w:r>
    </w:p>
    <w:p w:rsidR="00BB4AF0" w:rsidRDefault="00BB4AF0" w:rsidP="00BB4AF0">
      <w:pPr>
        <w:spacing w:line="240" w:lineRule="auto"/>
        <w:jc w:val="left"/>
        <w:rPr>
          <w:rFonts w:ascii="Arial" w:hAnsi="Arial" w:cs="Arial"/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5C7FC18D" wp14:editId="2C31276C">
                <wp:simplePos x="0" y="0"/>
                <wp:positionH relativeFrom="column">
                  <wp:posOffset>229683</wp:posOffset>
                </wp:positionH>
                <wp:positionV relativeFrom="paragraph">
                  <wp:posOffset>123142</wp:posOffset>
                </wp:positionV>
                <wp:extent cx="5732109" cy="1347765"/>
                <wp:effectExtent l="0" t="0" r="21590" b="2413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109" cy="134776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B2751" w:rsidRPr="00EB2751" w:rsidRDefault="00EB2751" w:rsidP="00EB2751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EB275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001</w:t>
                            </w:r>
                          </w:p>
                          <w:p w:rsidR="00EB2751" w:rsidRPr="00EB2751" w:rsidRDefault="00EB2751" w:rsidP="00EB2751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EB275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001</w:t>
                            </w:r>
                          </w:p>
                          <w:p w:rsidR="00EB2751" w:rsidRPr="00EB2751" w:rsidRDefault="00EB2751" w:rsidP="00EB2751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EB275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111</w:t>
                            </w:r>
                          </w:p>
                          <w:p w:rsidR="00EB2751" w:rsidRPr="00EB2751" w:rsidRDefault="00EB2751" w:rsidP="00EB2751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EB275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All 1s on row 2</w:t>
                            </w:r>
                          </w:p>
                          <w:p w:rsidR="00BB4AF0" w:rsidRPr="006012BA" w:rsidRDefault="00EB2751" w:rsidP="00EB2751">
                            <w:pPr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EB275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All 1s on column 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31" style="position:absolute;margin-left:18.1pt;margin-top:9.7pt;width:451.35pt;height:106.1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" fillcolor="white [3201]" strokecolor="black [3200]" strokeweight="1pt">
                <v:textbox>
                  <w:txbxContent>
                    <w:p w:rsidR="00EB2751" w:rsidRPr="00EB2751" w:rsidRDefault="00EB2751" w:rsidP="00EB2751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EB2751">
                        <w:rPr>
                          <w:rFonts w:ascii="Arial" w:hAnsi="Arial" w:cs="Arial"/>
                          <w:sz w:val="22"/>
                          <w:szCs w:val="22"/>
                        </w:rPr>
                        <w:t>001</w:t>
                      </w:r>
                    </w:p>
                    <w:p w:rsidR="00EB2751" w:rsidRPr="00EB2751" w:rsidRDefault="00EB2751" w:rsidP="00EB2751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EB2751">
                        <w:rPr>
                          <w:rFonts w:ascii="Arial" w:hAnsi="Arial" w:cs="Arial"/>
                          <w:sz w:val="22"/>
                          <w:szCs w:val="22"/>
                        </w:rPr>
                        <w:t>001</w:t>
                      </w:r>
                    </w:p>
                    <w:p w:rsidR="00EB2751" w:rsidRPr="00EB2751" w:rsidRDefault="00EB2751" w:rsidP="00EB2751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EB2751">
                        <w:rPr>
                          <w:rFonts w:ascii="Arial" w:hAnsi="Arial" w:cs="Arial"/>
                          <w:sz w:val="22"/>
                          <w:szCs w:val="22"/>
                        </w:rPr>
                        <w:t>111</w:t>
                      </w:r>
                    </w:p>
                    <w:p w:rsidR="00EB2751" w:rsidRPr="00EB2751" w:rsidRDefault="00EB2751" w:rsidP="00EB2751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EB2751">
                        <w:rPr>
                          <w:rFonts w:ascii="Arial" w:hAnsi="Arial" w:cs="Arial"/>
                          <w:sz w:val="22"/>
                          <w:szCs w:val="22"/>
                        </w:rPr>
                        <w:t>All 1s on row 2</w:t>
                      </w:r>
                    </w:p>
                    <w:p w:rsidR="00BB4AF0" w:rsidRPr="006012BA" w:rsidRDefault="00EB2751" w:rsidP="00EB2751">
                      <w:pPr>
                        <w:jc w:val="left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EB2751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All 1s on column 2 </w:t>
                      </w:r>
                    </w:p>
                  </w:txbxContent>
                </v:textbox>
              </v:rect>
            </w:pict>
          </mc:Fallback>
        </mc:AlternateContent>
      </w:r>
    </w:p>
    <w:p w:rsidR="00BB4AF0" w:rsidRPr="00DD09E3" w:rsidRDefault="00BB4AF0" w:rsidP="00BB4AF0">
      <w:pPr>
        <w:spacing w:line="240" w:lineRule="auto"/>
        <w:jc w:val="left"/>
        <w:rPr>
          <w:rFonts w:ascii="Arial" w:hAnsi="Arial" w:cs="Arial"/>
          <w:lang w:val="sv-SE"/>
        </w:rPr>
      </w:pPr>
    </w:p>
    <w:p w:rsidR="00BB4AF0" w:rsidRPr="00DD09E3" w:rsidRDefault="00BB4AF0" w:rsidP="00BB4AF0">
      <w:pPr>
        <w:pStyle w:val="ListParagraph"/>
        <w:spacing w:line="240" w:lineRule="auto"/>
        <w:ind w:left="360"/>
        <w:jc w:val="left"/>
        <w:rPr>
          <w:rFonts w:ascii="Arial" w:hAnsi="Arial" w:cs="Arial"/>
          <w:lang w:val="sv-SE"/>
        </w:rPr>
      </w:pPr>
    </w:p>
    <w:p w:rsidR="00BB4AF0" w:rsidRDefault="00BB4AF0" w:rsidP="00002159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002159" w:rsidRDefault="00002159" w:rsidP="00002159">
      <w:pPr>
        <w:pStyle w:val="ListParagraph"/>
        <w:spacing w:line="240" w:lineRule="auto"/>
        <w:ind w:left="360"/>
        <w:rPr>
          <w:rFonts w:ascii="Arial" w:hAnsi="Arial" w:cs="Arial"/>
          <w:i/>
          <w:sz w:val="22"/>
          <w:szCs w:val="22"/>
          <w:lang w:val="sv-SE"/>
        </w:rPr>
      </w:pPr>
    </w:p>
    <w:p w:rsidR="00002159" w:rsidRDefault="00002159" w:rsidP="00002159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p w:rsidR="00002159" w:rsidRDefault="00002159" w:rsidP="00002159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p w:rsidR="00EB2751" w:rsidRDefault="00EB2751" w:rsidP="00002159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EB2751" w:rsidRDefault="00EB2751" w:rsidP="00002159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002159" w:rsidRDefault="00002159" w:rsidP="00002159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  <w:r w:rsidRPr="00074893">
        <w:rPr>
          <w:rFonts w:ascii="Arial" w:hAnsi="Arial" w:cs="Arial"/>
          <w:lang w:val="sv-SE"/>
        </w:rPr>
        <w:t>(</w:t>
      </w:r>
      <w:r>
        <w:rPr>
          <w:rFonts w:ascii="Arial" w:hAnsi="Arial" w:cs="Arial"/>
          <w:lang w:val="sv-SE"/>
        </w:rPr>
        <w:t>6</w:t>
      </w:r>
      <w:r w:rsidRPr="00074893">
        <w:rPr>
          <w:rFonts w:ascii="Arial" w:hAnsi="Arial" w:cs="Arial"/>
          <w:lang w:val="sv-SE"/>
        </w:rPr>
        <w:t xml:space="preserve"> markah/ </w:t>
      </w:r>
      <w:r w:rsidRPr="00074893">
        <w:rPr>
          <w:rFonts w:ascii="Arial" w:hAnsi="Arial" w:cs="Arial"/>
          <w:i/>
          <w:lang w:val="sv-SE"/>
        </w:rPr>
        <w:t>marks</w:t>
      </w:r>
      <w:r w:rsidRPr="00074893">
        <w:rPr>
          <w:rFonts w:ascii="Arial" w:hAnsi="Arial" w:cs="Arial"/>
          <w:lang w:val="sv-SE"/>
        </w:rPr>
        <w:t>)</w:t>
      </w:r>
    </w:p>
    <w:p w:rsidR="00002159" w:rsidRDefault="00002159" w:rsidP="00002159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p w:rsidR="004D7BA0" w:rsidRPr="00AD5E5F" w:rsidRDefault="004D7BA0" w:rsidP="004D7BA0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  <w:lang w:val="sv-SE"/>
        </w:rPr>
      </w:pPr>
      <w:r w:rsidRPr="00AD5E5F">
        <w:rPr>
          <w:rFonts w:ascii="Arial" w:hAnsi="Arial" w:cs="Arial"/>
          <w:lang w:val="sv-SE"/>
        </w:rPr>
        <w:t xml:space="preserve">Reka bentuk satu kelas </w:t>
      </w:r>
      <w:r w:rsidR="00B34D60">
        <w:rPr>
          <w:rFonts w:ascii="Arial" w:hAnsi="Arial" w:cs="Arial"/>
          <w:b/>
          <w:lang w:val="sv-SE"/>
        </w:rPr>
        <w:t>FinancialR</w:t>
      </w:r>
      <w:r w:rsidR="008C2B2B">
        <w:rPr>
          <w:rFonts w:ascii="Arial" w:hAnsi="Arial" w:cs="Arial"/>
          <w:b/>
          <w:lang w:val="sv-SE"/>
        </w:rPr>
        <w:t>ecord</w:t>
      </w:r>
      <w:r w:rsidRPr="00AD5E5F">
        <w:rPr>
          <w:rFonts w:ascii="Arial" w:hAnsi="Arial" w:cs="Arial"/>
          <w:lang w:val="sv-SE"/>
        </w:rPr>
        <w:t xml:space="preserve"> yang mengandungi:</w:t>
      </w:r>
    </w:p>
    <w:p w:rsidR="004D7BA0" w:rsidRDefault="004D7BA0" w:rsidP="004D7BA0">
      <w:pPr>
        <w:spacing w:line="240" w:lineRule="auto"/>
        <w:rPr>
          <w:rFonts w:ascii="Arial" w:hAnsi="Arial" w:cs="Arial"/>
          <w:lang w:val="sv-SE"/>
        </w:rPr>
      </w:pPr>
    </w:p>
    <w:p w:rsidR="004D7BA0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Satu medan peribadi </w:t>
      </w:r>
      <w:r w:rsidRPr="00602578">
        <w:rPr>
          <w:rFonts w:ascii="Arial" w:hAnsi="Arial" w:cs="Arial"/>
          <w:b/>
          <w:lang w:val="sv-SE"/>
        </w:rPr>
        <w:t>int</w:t>
      </w:r>
      <w:r>
        <w:rPr>
          <w:rFonts w:ascii="Arial" w:hAnsi="Arial" w:cs="Arial"/>
          <w:lang w:val="sv-SE"/>
        </w:rPr>
        <w:t xml:space="preserve"> bernama </w:t>
      </w:r>
      <w:r w:rsidRPr="00CB67D5">
        <w:rPr>
          <w:rFonts w:ascii="Arial" w:hAnsi="Arial" w:cs="Arial"/>
          <w:b/>
          <w:lang w:val="sv-SE"/>
        </w:rPr>
        <w:t>id</w:t>
      </w:r>
      <w:r>
        <w:rPr>
          <w:rFonts w:ascii="Arial" w:hAnsi="Arial" w:cs="Arial"/>
          <w:lang w:val="sv-SE"/>
        </w:rPr>
        <w:t xml:space="preserve"> untuk </w:t>
      </w:r>
      <w:r w:rsidR="00CB67D5">
        <w:rPr>
          <w:rFonts w:ascii="Arial" w:hAnsi="Arial" w:cs="Arial"/>
          <w:lang w:val="sv-SE"/>
        </w:rPr>
        <w:t>rekod</w:t>
      </w:r>
      <w:r w:rsidR="00C3353D">
        <w:rPr>
          <w:rFonts w:ascii="Arial" w:hAnsi="Arial" w:cs="Arial"/>
          <w:lang w:val="sv-SE"/>
        </w:rPr>
        <w:t xml:space="preserve"> kewangan</w:t>
      </w:r>
      <w:r w:rsidR="00CB67D5">
        <w:rPr>
          <w:rFonts w:ascii="Arial" w:hAnsi="Arial" w:cs="Arial"/>
          <w:lang w:val="sv-SE"/>
        </w:rPr>
        <w:t xml:space="preserve"> </w:t>
      </w:r>
      <w:r>
        <w:rPr>
          <w:rFonts w:ascii="Arial" w:hAnsi="Arial" w:cs="Arial"/>
          <w:lang w:val="sv-SE"/>
        </w:rPr>
        <w:t>tersebut (tetapan awal adalah 0)</w:t>
      </w:r>
    </w:p>
    <w:p w:rsidR="004D7BA0" w:rsidRPr="00602578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Satu medan peribadi </w:t>
      </w:r>
      <w:r w:rsidRPr="00602578">
        <w:rPr>
          <w:rFonts w:ascii="Arial" w:hAnsi="Arial" w:cs="Arial"/>
          <w:b/>
          <w:lang w:val="sv-SE"/>
        </w:rPr>
        <w:t>double</w:t>
      </w:r>
      <w:r>
        <w:rPr>
          <w:rFonts w:ascii="Arial" w:hAnsi="Arial" w:cs="Arial"/>
          <w:lang w:val="sv-SE"/>
        </w:rPr>
        <w:t xml:space="preserve"> bernama </w:t>
      </w:r>
      <w:r w:rsidRPr="00602578">
        <w:rPr>
          <w:rFonts w:ascii="Arial" w:hAnsi="Arial" w:cs="Arial"/>
          <w:b/>
          <w:lang w:val="sv-SE"/>
        </w:rPr>
        <w:t>balance</w:t>
      </w:r>
      <w:r>
        <w:rPr>
          <w:rFonts w:ascii="Arial" w:hAnsi="Arial" w:cs="Arial"/>
          <w:lang w:val="sv-SE"/>
        </w:rPr>
        <w:t xml:space="preserve"> untuk </w:t>
      </w:r>
      <w:r w:rsidR="007223A5">
        <w:rPr>
          <w:rFonts w:ascii="Arial" w:hAnsi="Arial" w:cs="Arial"/>
          <w:lang w:val="sv-SE"/>
        </w:rPr>
        <w:t xml:space="preserve">rekod kewangan </w:t>
      </w:r>
      <w:r>
        <w:rPr>
          <w:rFonts w:ascii="Arial" w:hAnsi="Arial" w:cs="Arial"/>
          <w:lang w:val="sv-SE"/>
        </w:rPr>
        <w:t>tersebut (tetapan awal adalah 0)</w:t>
      </w:r>
    </w:p>
    <w:p w:rsidR="004D7BA0" w:rsidRPr="00602578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Satu medan peribadi </w:t>
      </w:r>
      <w:r w:rsidRPr="00602578">
        <w:rPr>
          <w:rFonts w:ascii="Arial" w:hAnsi="Arial" w:cs="Arial"/>
          <w:b/>
          <w:lang w:val="sv-SE"/>
        </w:rPr>
        <w:t>double</w:t>
      </w:r>
      <w:r>
        <w:rPr>
          <w:rFonts w:ascii="Arial" w:hAnsi="Arial" w:cs="Arial"/>
          <w:lang w:val="sv-SE"/>
        </w:rPr>
        <w:t xml:space="preserve"> bernama </w:t>
      </w:r>
      <w:r w:rsidRPr="00602578">
        <w:rPr>
          <w:rFonts w:ascii="Arial" w:hAnsi="Arial" w:cs="Arial"/>
          <w:b/>
          <w:lang w:val="sv-SE"/>
        </w:rPr>
        <w:t>annualInterestRate</w:t>
      </w:r>
      <w:r w:rsidRPr="00B6199D">
        <w:rPr>
          <w:rFonts w:ascii="Arial" w:hAnsi="Arial" w:cs="Arial"/>
          <w:lang w:val="sv-SE"/>
        </w:rPr>
        <w:t xml:space="preserve"> </w:t>
      </w:r>
      <w:r>
        <w:rPr>
          <w:rFonts w:ascii="Arial" w:hAnsi="Arial" w:cs="Arial"/>
          <w:lang w:val="sv-SE"/>
        </w:rPr>
        <w:t>yang menyimpan nilai faedah semasa (tetapan awal adalah 0)</w:t>
      </w:r>
    </w:p>
    <w:p w:rsidR="004D7BA0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Satu pembina tanpa argumen yang menghasilkan sebuah </w:t>
      </w:r>
      <w:r w:rsidR="007223A5">
        <w:rPr>
          <w:rFonts w:ascii="Arial" w:hAnsi="Arial" w:cs="Arial"/>
          <w:lang w:val="sv-SE"/>
        </w:rPr>
        <w:t>rekod kewangan</w:t>
      </w:r>
    </w:p>
    <w:p w:rsidR="004D7BA0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Satu pembina yang menghasilkan sebuah </w:t>
      </w:r>
      <w:r w:rsidR="007223A5">
        <w:rPr>
          <w:rFonts w:ascii="Arial" w:hAnsi="Arial" w:cs="Arial"/>
          <w:lang w:val="sv-SE"/>
        </w:rPr>
        <w:t xml:space="preserve">rekod kewangan </w:t>
      </w:r>
      <w:r>
        <w:rPr>
          <w:rFonts w:ascii="Arial" w:hAnsi="Arial" w:cs="Arial"/>
          <w:lang w:val="sv-SE"/>
        </w:rPr>
        <w:t xml:space="preserve">dengan id dan juga baki </w:t>
      </w:r>
      <w:r w:rsidR="0020757D">
        <w:rPr>
          <w:rFonts w:ascii="Arial" w:hAnsi="Arial" w:cs="Arial"/>
          <w:lang w:val="sv-SE"/>
        </w:rPr>
        <w:t xml:space="preserve">rekod kewangan </w:t>
      </w:r>
      <w:r>
        <w:rPr>
          <w:rFonts w:ascii="Arial" w:hAnsi="Arial" w:cs="Arial"/>
          <w:lang w:val="sv-SE"/>
        </w:rPr>
        <w:t>(</w:t>
      </w:r>
      <w:r w:rsidRPr="00F90FA3">
        <w:rPr>
          <w:rFonts w:ascii="Arial" w:hAnsi="Arial" w:cs="Arial"/>
          <w:b/>
          <w:i/>
          <w:sz w:val="22"/>
          <w:szCs w:val="22"/>
          <w:lang w:val="sv-SE"/>
        </w:rPr>
        <w:t>’balance’</w:t>
      </w:r>
      <w:r>
        <w:rPr>
          <w:rFonts w:ascii="Arial" w:hAnsi="Arial" w:cs="Arial"/>
          <w:lang w:val="sv-SE"/>
        </w:rPr>
        <w:t>) yang spesifik.</w:t>
      </w:r>
    </w:p>
    <w:p w:rsidR="004D7BA0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Kaedah pencapai dan </w:t>
      </w:r>
      <w:r w:rsidRPr="00E933FF">
        <w:rPr>
          <w:rFonts w:ascii="Arial" w:hAnsi="Arial" w:cs="Arial"/>
          <w:i/>
          <w:sz w:val="22"/>
          <w:szCs w:val="22"/>
          <w:lang w:val="sv-SE"/>
        </w:rPr>
        <w:t>mutator</w:t>
      </w:r>
      <w:r>
        <w:rPr>
          <w:rFonts w:ascii="Arial" w:hAnsi="Arial" w:cs="Arial"/>
          <w:i/>
          <w:sz w:val="22"/>
          <w:szCs w:val="22"/>
          <w:lang w:val="sv-SE"/>
        </w:rPr>
        <w:t xml:space="preserve"> </w:t>
      </w:r>
      <w:r>
        <w:rPr>
          <w:rFonts w:ascii="Arial" w:hAnsi="Arial" w:cs="Arial"/>
          <w:lang w:val="sv-SE"/>
        </w:rPr>
        <w:t xml:space="preserve">untuk id, balance dan </w:t>
      </w:r>
      <w:r w:rsidRPr="002F520C">
        <w:rPr>
          <w:rFonts w:ascii="Arial" w:hAnsi="Arial" w:cs="Arial"/>
          <w:lang w:val="sv-SE"/>
        </w:rPr>
        <w:t>annualInterestRate</w:t>
      </w:r>
      <w:r>
        <w:rPr>
          <w:rFonts w:ascii="Arial" w:hAnsi="Arial" w:cs="Arial"/>
          <w:lang w:val="sv-SE"/>
        </w:rPr>
        <w:t>.</w:t>
      </w:r>
    </w:p>
    <w:p w:rsidR="004D7BA0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Satu kaedah bernama </w:t>
      </w:r>
      <w:r w:rsidRPr="001A340F">
        <w:rPr>
          <w:rFonts w:ascii="Arial" w:hAnsi="Arial" w:cs="Arial"/>
          <w:b/>
          <w:lang w:val="sv-SE"/>
        </w:rPr>
        <w:t>getMonthlyInterestRate</w:t>
      </w:r>
      <w:r>
        <w:rPr>
          <w:rFonts w:ascii="Arial" w:hAnsi="Arial" w:cs="Arial"/>
          <w:b/>
          <w:lang w:val="sv-SE"/>
        </w:rPr>
        <w:t xml:space="preserve"> </w:t>
      </w:r>
      <w:r>
        <w:rPr>
          <w:rFonts w:ascii="Arial" w:hAnsi="Arial" w:cs="Arial"/>
          <w:lang w:val="sv-SE"/>
        </w:rPr>
        <w:t>yang memulangkan kaedah faedah bulanan</w:t>
      </w:r>
    </w:p>
    <w:p w:rsidR="004D7BA0" w:rsidRDefault="004D7BA0" w:rsidP="004D7BA0">
      <w:pPr>
        <w:pStyle w:val="ListParagraph"/>
        <w:numPr>
          <w:ilvl w:val="1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Bahagikan </w:t>
      </w:r>
      <w:r w:rsidRPr="008256C7">
        <w:rPr>
          <w:rFonts w:ascii="Arial" w:hAnsi="Arial" w:cs="Arial"/>
          <w:b/>
          <w:lang w:val="sv-SE"/>
        </w:rPr>
        <w:t>annualInterestRate</w:t>
      </w:r>
      <w:r>
        <w:rPr>
          <w:rFonts w:ascii="Arial" w:hAnsi="Arial" w:cs="Arial"/>
          <w:lang w:val="sv-SE"/>
        </w:rPr>
        <w:t xml:space="preserve"> dengan 12</w:t>
      </w:r>
    </w:p>
    <w:p w:rsidR="004D7BA0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Satu kaedah bernama </w:t>
      </w:r>
      <w:r w:rsidRPr="004B64F3">
        <w:rPr>
          <w:rFonts w:ascii="Arial" w:hAnsi="Arial" w:cs="Arial"/>
          <w:b/>
          <w:lang w:val="sv-SE"/>
        </w:rPr>
        <w:t>withdraw</w:t>
      </w:r>
      <w:r>
        <w:rPr>
          <w:rFonts w:ascii="Arial" w:hAnsi="Arial" w:cs="Arial"/>
          <w:lang w:val="sv-SE"/>
        </w:rPr>
        <w:t xml:space="preserve"> untuk mengeluarkan wang dengan jumlah yang spesifik, dan memberitahu berapa baki yang ada di dalam </w:t>
      </w:r>
      <w:r w:rsidR="0020757D">
        <w:rPr>
          <w:rFonts w:ascii="Arial" w:hAnsi="Arial" w:cs="Arial"/>
          <w:lang w:val="sv-SE"/>
        </w:rPr>
        <w:t xml:space="preserve">rekod kewangan </w:t>
      </w:r>
      <w:r>
        <w:rPr>
          <w:rFonts w:ascii="Arial" w:hAnsi="Arial" w:cs="Arial"/>
          <w:lang w:val="sv-SE"/>
        </w:rPr>
        <w:t>selepas pengeluaran.</w:t>
      </w:r>
    </w:p>
    <w:p w:rsidR="004D7BA0" w:rsidRPr="00602578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Satu kaedah bernama </w:t>
      </w:r>
      <w:r>
        <w:rPr>
          <w:rFonts w:ascii="Arial" w:hAnsi="Arial" w:cs="Arial"/>
          <w:b/>
          <w:lang w:val="sv-SE"/>
        </w:rPr>
        <w:t>deposit</w:t>
      </w:r>
      <w:r>
        <w:rPr>
          <w:rFonts w:ascii="Arial" w:hAnsi="Arial" w:cs="Arial"/>
          <w:lang w:val="sv-SE"/>
        </w:rPr>
        <w:t xml:space="preserve"> untuk memasukkan wang dengan jumlah yang spesifik, dan memberitahu berapa baki yang ada di dalam </w:t>
      </w:r>
      <w:r w:rsidR="0020757D">
        <w:rPr>
          <w:rFonts w:ascii="Arial" w:hAnsi="Arial" w:cs="Arial"/>
          <w:lang w:val="sv-SE"/>
        </w:rPr>
        <w:t xml:space="preserve">rekod kewangan </w:t>
      </w:r>
      <w:r>
        <w:rPr>
          <w:rFonts w:ascii="Arial" w:hAnsi="Arial" w:cs="Arial"/>
          <w:lang w:val="sv-SE"/>
        </w:rPr>
        <w:t>selepas deposit dilakukan.</w:t>
      </w:r>
    </w:p>
    <w:p w:rsidR="004D7BA0" w:rsidRDefault="004D7BA0" w:rsidP="004D7BA0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Satu kaedah bernama </w:t>
      </w:r>
      <w:r w:rsidRPr="00C004D7">
        <w:rPr>
          <w:rFonts w:ascii="Arial" w:hAnsi="Arial" w:cs="Arial"/>
          <w:b/>
          <w:lang w:val="sv-SE"/>
        </w:rPr>
        <w:t>display</w:t>
      </w:r>
      <w:r w:rsidR="00634FFD">
        <w:rPr>
          <w:rFonts w:ascii="Arial" w:hAnsi="Arial" w:cs="Arial"/>
          <w:b/>
          <w:lang w:val="sv-SE"/>
        </w:rPr>
        <w:t>Record</w:t>
      </w:r>
      <w:r w:rsidRPr="00C004D7">
        <w:rPr>
          <w:rFonts w:ascii="Arial" w:hAnsi="Arial" w:cs="Arial"/>
          <w:b/>
          <w:lang w:val="sv-SE"/>
        </w:rPr>
        <w:t>Info</w:t>
      </w:r>
      <w:r>
        <w:rPr>
          <w:rFonts w:ascii="Arial" w:hAnsi="Arial" w:cs="Arial"/>
          <w:b/>
          <w:lang w:val="sv-SE"/>
        </w:rPr>
        <w:t xml:space="preserve"> </w:t>
      </w:r>
      <w:r>
        <w:rPr>
          <w:rFonts w:ascii="Arial" w:hAnsi="Arial" w:cs="Arial"/>
          <w:lang w:val="sv-SE"/>
        </w:rPr>
        <w:t xml:space="preserve">yang memaparkan maklumat sesebuah </w:t>
      </w:r>
      <w:r w:rsidR="007223A5">
        <w:rPr>
          <w:rFonts w:ascii="Arial" w:hAnsi="Arial" w:cs="Arial"/>
          <w:lang w:val="sv-SE"/>
        </w:rPr>
        <w:t>rekod kewangan</w:t>
      </w:r>
      <w:r>
        <w:rPr>
          <w:rFonts w:ascii="Arial" w:hAnsi="Arial" w:cs="Arial"/>
          <w:lang w:val="sv-SE"/>
        </w:rPr>
        <w:t>.</w:t>
      </w:r>
    </w:p>
    <w:p w:rsidR="004D7BA0" w:rsidRDefault="004D7BA0" w:rsidP="004D7BA0">
      <w:pPr>
        <w:spacing w:line="240" w:lineRule="auto"/>
        <w:ind w:left="360"/>
        <w:rPr>
          <w:rFonts w:ascii="Arial" w:hAnsi="Arial" w:cs="Arial"/>
          <w:lang w:val="sv-SE"/>
        </w:rPr>
      </w:pPr>
    </w:p>
    <w:p w:rsidR="004D7BA0" w:rsidRPr="00AD5E5F" w:rsidRDefault="004D7BA0" w:rsidP="004D7BA0">
      <w:pPr>
        <w:pStyle w:val="ListParagraph"/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Design a class named </w:t>
      </w:r>
      <w:r w:rsidR="00573B67">
        <w:rPr>
          <w:rFonts w:ascii="Arial" w:hAnsi="Arial" w:cs="Arial"/>
          <w:b/>
          <w:i/>
          <w:sz w:val="22"/>
          <w:szCs w:val="22"/>
          <w:lang w:val="sv-SE"/>
        </w:rPr>
        <w:t>FinancialRecord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that  contains:</w:t>
      </w:r>
    </w:p>
    <w:p w:rsidR="004D7BA0" w:rsidRPr="00AD5E5F" w:rsidRDefault="004D7BA0" w:rsidP="004D7BA0">
      <w:pPr>
        <w:pStyle w:val="ListParagraph"/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</w:p>
    <w:p w:rsidR="004D7BA0" w:rsidRPr="00AD5E5F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A private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int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data field named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id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for the </w:t>
      </w:r>
      <w:r w:rsidR="009C3761">
        <w:rPr>
          <w:rFonts w:ascii="Arial" w:hAnsi="Arial" w:cs="Arial"/>
          <w:i/>
          <w:sz w:val="22"/>
          <w:szCs w:val="22"/>
          <w:lang w:val="sv-SE"/>
        </w:rPr>
        <w:t>financial record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(default </w:t>
      </w:r>
      <w:r>
        <w:rPr>
          <w:rFonts w:ascii="Arial" w:hAnsi="Arial" w:cs="Arial"/>
          <w:i/>
          <w:sz w:val="22"/>
          <w:szCs w:val="22"/>
          <w:lang w:val="sv-SE"/>
        </w:rPr>
        <w:t xml:space="preserve">is </w:t>
      </w:r>
      <w:r w:rsidRPr="00AD5E5F">
        <w:rPr>
          <w:rFonts w:ascii="Arial" w:hAnsi="Arial" w:cs="Arial"/>
          <w:i/>
          <w:sz w:val="22"/>
          <w:szCs w:val="22"/>
          <w:lang w:val="sv-SE"/>
        </w:rPr>
        <w:t>0).</w:t>
      </w:r>
    </w:p>
    <w:p w:rsidR="004D7BA0" w:rsidRPr="00AD5E5F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A private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double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data field named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balance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for the </w:t>
      </w:r>
      <w:r w:rsidR="009C3761">
        <w:rPr>
          <w:rFonts w:ascii="Arial" w:hAnsi="Arial" w:cs="Arial"/>
          <w:i/>
          <w:sz w:val="22"/>
          <w:szCs w:val="22"/>
          <w:lang w:val="sv-SE"/>
        </w:rPr>
        <w:t>financial record</w:t>
      </w:r>
      <w:r w:rsidR="009C3761" w:rsidRPr="00AD5E5F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(default </w:t>
      </w:r>
      <w:r>
        <w:rPr>
          <w:rFonts w:ascii="Arial" w:hAnsi="Arial" w:cs="Arial"/>
          <w:i/>
          <w:sz w:val="22"/>
          <w:szCs w:val="22"/>
          <w:lang w:val="sv-SE"/>
        </w:rPr>
        <w:t xml:space="preserve">is </w:t>
      </w:r>
      <w:r w:rsidRPr="00AD5E5F">
        <w:rPr>
          <w:rFonts w:ascii="Arial" w:hAnsi="Arial" w:cs="Arial"/>
          <w:i/>
          <w:sz w:val="22"/>
          <w:szCs w:val="22"/>
          <w:lang w:val="sv-SE"/>
        </w:rPr>
        <w:t>0).</w:t>
      </w:r>
    </w:p>
    <w:p w:rsidR="004D7BA0" w:rsidRPr="00AD5E5F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A private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double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data field named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annualInterestRate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that stores the current interest rate (default </w:t>
      </w:r>
      <w:r>
        <w:rPr>
          <w:rFonts w:ascii="Arial" w:hAnsi="Arial" w:cs="Arial"/>
          <w:i/>
          <w:sz w:val="22"/>
          <w:szCs w:val="22"/>
          <w:lang w:val="sv-SE"/>
        </w:rPr>
        <w:t xml:space="preserve">is 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0). </w:t>
      </w:r>
    </w:p>
    <w:p w:rsidR="004D7BA0" w:rsidRPr="00AD5E5F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A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no-argument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constructor that creates an </w:t>
      </w:r>
      <w:r w:rsidR="009C3761">
        <w:rPr>
          <w:rFonts w:ascii="Arial" w:hAnsi="Arial" w:cs="Arial"/>
          <w:i/>
          <w:sz w:val="22"/>
          <w:szCs w:val="22"/>
          <w:lang w:val="sv-SE"/>
        </w:rPr>
        <w:t>financial record</w:t>
      </w:r>
      <w:r w:rsidRPr="00AD5E5F">
        <w:rPr>
          <w:rFonts w:ascii="Arial" w:hAnsi="Arial" w:cs="Arial"/>
          <w:i/>
          <w:sz w:val="22"/>
          <w:szCs w:val="22"/>
          <w:lang w:val="sv-SE"/>
        </w:rPr>
        <w:t>.</w:t>
      </w:r>
    </w:p>
    <w:p w:rsidR="004D7BA0" w:rsidRPr="00AD5E5F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A constructor that creates an </w:t>
      </w:r>
      <w:r w:rsidR="009C3761">
        <w:rPr>
          <w:rFonts w:ascii="Arial" w:hAnsi="Arial" w:cs="Arial"/>
          <w:i/>
          <w:sz w:val="22"/>
          <w:szCs w:val="22"/>
          <w:lang w:val="sv-SE"/>
        </w:rPr>
        <w:t>financial record</w:t>
      </w:r>
      <w:r w:rsidR="009C3761" w:rsidRPr="00AD5E5F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with the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specified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id and initial balance.</w:t>
      </w:r>
    </w:p>
    <w:p w:rsidR="004D7BA0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>The accessor and mutator methods for id, balance, and annualInterestRate.</w:t>
      </w:r>
    </w:p>
    <w:p w:rsidR="00372EB3" w:rsidRPr="00AD5E5F" w:rsidRDefault="00372EB3" w:rsidP="00334C1E">
      <w:pPr>
        <w:pStyle w:val="ListParagraph"/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</w:p>
    <w:p w:rsidR="004D7BA0" w:rsidRPr="00AD5E5F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A method named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getMonthlyInterestRate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that returns the monthly interest rate.</w:t>
      </w:r>
    </w:p>
    <w:p w:rsidR="004D7BA0" w:rsidRPr="00AD5E5F" w:rsidRDefault="004D7BA0" w:rsidP="004D7BA0">
      <w:pPr>
        <w:pStyle w:val="ListParagraph"/>
        <w:numPr>
          <w:ilvl w:val="1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Divide the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annualInterestRate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by 12</w:t>
      </w:r>
    </w:p>
    <w:p w:rsidR="004D7BA0" w:rsidRPr="00AD5E5F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A method named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withdraw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that withdraws a specified amount from the </w:t>
      </w:r>
      <w:r w:rsidR="009C3761">
        <w:rPr>
          <w:rFonts w:ascii="Arial" w:hAnsi="Arial" w:cs="Arial"/>
          <w:i/>
          <w:sz w:val="22"/>
          <w:szCs w:val="22"/>
          <w:lang w:val="sv-SE"/>
        </w:rPr>
        <w:t>financial record</w:t>
      </w:r>
      <w:r w:rsidRPr="00AD5E5F">
        <w:rPr>
          <w:rFonts w:ascii="Arial" w:hAnsi="Arial" w:cs="Arial"/>
          <w:i/>
          <w:sz w:val="22"/>
          <w:szCs w:val="22"/>
          <w:lang w:val="sv-SE"/>
        </w:rPr>
        <w:t>, and notifies the available balance after the withdrawal is made.</w:t>
      </w:r>
    </w:p>
    <w:p w:rsidR="004D7BA0" w:rsidRPr="00AD5E5F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i/>
          <w:sz w:val="22"/>
          <w:szCs w:val="22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A method named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deposit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that deposits a specified amount to the </w:t>
      </w:r>
      <w:r w:rsidR="009C3761">
        <w:rPr>
          <w:rFonts w:ascii="Arial" w:hAnsi="Arial" w:cs="Arial"/>
          <w:i/>
          <w:sz w:val="22"/>
          <w:szCs w:val="22"/>
          <w:lang w:val="sv-SE"/>
        </w:rPr>
        <w:t>financial record</w:t>
      </w:r>
      <w:r w:rsidRPr="00AD5E5F">
        <w:rPr>
          <w:rFonts w:ascii="Arial" w:hAnsi="Arial" w:cs="Arial"/>
          <w:i/>
          <w:sz w:val="22"/>
          <w:szCs w:val="22"/>
          <w:lang w:val="sv-SE"/>
        </w:rPr>
        <w:t>, and notifies the available balance after the deposit is made.</w:t>
      </w:r>
    </w:p>
    <w:p w:rsidR="004D7BA0" w:rsidRDefault="004D7BA0" w:rsidP="004D7BA0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  <w:lang w:val="sv-SE"/>
        </w:rPr>
      </w:pP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A method named 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display</w:t>
      </w:r>
      <w:r w:rsidR="009C3761">
        <w:rPr>
          <w:rFonts w:ascii="Arial" w:hAnsi="Arial" w:cs="Arial"/>
          <w:b/>
          <w:i/>
          <w:sz w:val="22"/>
          <w:szCs w:val="22"/>
          <w:lang w:val="sv-SE"/>
        </w:rPr>
        <w:t>Record</w:t>
      </w:r>
      <w:r w:rsidRPr="00AD5E5F">
        <w:rPr>
          <w:rFonts w:ascii="Arial" w:hAnsi="Arial" w:cs="Arial"/>
          <w:b/>
          <w:i/>
          <w:sz w:val="22"/>
          <w:szCs w:val="22"/>
          <w:lang w:val="sv-SE"/>
        </w:rPr>
        <w:t>Info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tha</w:t>
      </w:r>
      <w:r w:rsidR="00FA67A6">
        <w:rPr>
          <w:rFonts w:ascii="Arial" w:hAnsi="Arial" w:cs="Arial"/>
          <w:i/>
          <w:sz w:val="22"/>
          <w:szCs w:val="22"/>
          <w:lang w:val="sv-SE"/>
        </w:rPr>
        <w:t>t displays the information of a</w:t>
      </w:r>
      <w:r w:rsidRPr="00AD5E5F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="00FA67A6">
        <w:rPr>
          <w:rFonts w:ascii="Arial" w:hAnsi="Arial" w:cs="Arial"/>
          <w:i/>
          <w:sz w:val="22"/>
          <w:szCs w:val="22"/>
          <w:lang w:val="sv-SE"/>
        </w:rPr>
        <w:t>financial record</w:t>
      </w:r>
    </w:p>
    <w:p w:rsidR="004D7BA0" w:rsidRPr="00AD5E5F" w:rsidRDefault="004D7BA0" w:rsidP="004D7BA0">
      <w:pPr>
        <w:spacing w:line="240" w:lineRule="auto"/>
        <w:ind w:left="360"/>
        <w:rPr>
          <w:rFonts w:ascii="Arial" w:hAnsi="Arial" w:cs="Arial"/>
          <w:lang w:val="sv-SE"/>
        </w:rPr>
      </w:pPr>
    </w:p>
    <w:p w:rsidR="004D7BA0" w:rsidRDefault="004D7BA0" w:rsidP="006A5C96">
      <w:pPr>
        <w:spacing w:line="240" w:lineRule="auto"/>
        <w:ind w:left="36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Gunakan </w:t>
      </w:r>
      <w:r w:rsidR="00C264CE">
        <w:rPr>
          <w:rFonts w:ascii="Arial" w:hAnsi="Arial" w:cs="Arial"/>
          <w:b/>
          <w:lang w:val="sv-SE"/>
        </w:rPr>
        <w:t>Q5</w:t>
      </w:r>
      <w:r w:rsidRPr="0098671E">
        <w:rPr>
          <w:rFonts w:ascii="Arial" w:hAnsi="Arial" w:cs="Arial"/>
          <w:b/>
          <w:lang w:val="sv-SE"/>
        </w:rPr>
        <w:t>.java</w:t>
      </w:r>
      <w:r>
        <w:rPr>
          <w:rFonts w:ascii="Arial" w:hAnsi="Arial" w:cs="Arial"/>
          <w:b/>
          <w:lang w:val="sv-SE"/>
        </w:rPr>
        <w:t xml:space="preserve"> </w:t>
      </w:r>
      <w:r>
        <w:rPr>
          <w:rFonts w:ascii="Arial" w:hAnsi="Arial" w:cs="Arial"/>
          <w:lang w:val="sv-SE"/>
        </w:rPr>
        <w:t xml:space="preserve">untuk memeriksa kelas </w:t>
      </w:r>
      <w:r w:rsidR="00FA67A6">
        <w:rPr>
          <w:rFonts w:ascii="Arial" w:hAnsi="Arial" w:cs="Arial"/>
          <w:b/>
          <w:lang w:val="sv-SE"/>
        </w:rPr>
        <w:t>FinancialRecord</w:t>
      </w:r>
      <w:r>
        <w:rPr>
          <w:rFonts w:ascii="Arial" w:hAnsi="Arial" w:cs="Arial"/>
          <w:lang w:val="sv-SE"/>
        </w:rPr>
        <w:t xml:space="preserve"> yang telah anda hasilkan.</w:t>
      </w:r>
    </w:p>
    <w:p w:rsidR="00855A7A" w:rsidRDefault="00855A7A" w:rsidP="006A5C96">
      <w:pPr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</w:p>
    <w:p w:rsidR="00855A7A" w:rsidRPr="003C3A9C" w:rsidRDefault="00855A7A" w:rsidP="006A5C96">
      <w:pPr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Use </w:t>
      </w:r>
      <w:r w:rsidRPr="003C3A9C">
        <w:rPr>
          <w:rFonts w:ascii="Arial" w:hAnsi="Arial" w:cs="Arial"/>
          <w:b/>
          <w:i/>
          <w:sz w:val="22"/>
          <w:szCs w:val="22"/>
          <w:lang w:val="sv-SE"/>
        </w:rPr>
        <w:t>Q</w:t>
      </w:r>
      <w:r>
        <w:rPr>
          <w:rFonts w:ascii="Arial" w:hAnsi="Arial" w:cs="Arial"/>
          <w:b/>
          <w:i/>
          <w:sz w:val="22"/>
          <w:szCs w:val="22"/>
          <w:lang w:val="sv-SE"/>
        </w:rPr>
        <w:t>5</w:t>
      </w:r>
      <w:r w:rsidRPr="003C3A9C">
        <w:rPr>
          <w:rFonts w:ascii="Arial" w:hAnsi="Arial" w:cs="Arial"/>
          <w:b/>
          <w:i/>
          <w:sz w:val="22"/>
          <w:szCs w:val="22"/>
          <w:lang w:val="sv-SE"/>
        </w:rPr>
        <w:t>.java</w:t>
      </w: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 to test the class </w:t>
      </w:r>
      <w:r>
        <w:rPr>
          <w:rFonts w:ascii="Arial" w:hAnsi="Arial" w:cs="Arial"/>
          <w:i/>
          <w:sz w:val="22"/>
          <w:szCs w:val="22"/>
          <w:lang w:val="sv-SE"/>
        </w:rPr>
        <w:t>FinancialRecord</w:t>
      </w: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 that you have created.</w:t>
      </w:r>
    </w:p>
    <w:p w:rsidR="004D7BA0" w:rsidRDefault="004D7BA0" w:rsidP="006A5C96">
      <w:pPr>
        <w:spacing w:line="240" w:lineRule="auto"/>
        <w:ind w:left="360"/>
        <w:jc w:val="left"/>
        <w:rPr>
          <w:rFonts w:ascii="Arial" w:hAnsi="Arial" w:cs="Arial"/>
          <w:lang w:val="sv-SE"/>
        </w:rPr>
      </w:pPr>
    </w:p>
    <w:p w:rsidR="004D7BA0" w:rsidRPr="00926FA0" w:rsidRDefault="004D7BA0" w:rsidP="006A5C96">
      <w:pPr>
        <w:pStyle w:val="ListParagraph"/>
        <w:spacing w:line="240" w:lineRule="auto"/>
        <w:ind w:firstLine="360"/>
        <w:jc w:val="right"/>
        <w:rPr>
          <w:rFonts w:ascii="Arial" w:hAnsi="Arial" w:cs="Arial"/>
          <w:lang w:val="sv-SE"/>
        </w:rPr>
      </w:pPr>
      <w:r w:rsidRPr="00074893">
        <w:rPr>
          <w:rFonts w:ascii="Arial" w:hAnsi="Arial" w:cs="Arial"/>
          <w:lang w:val="sv-SE"/>
        </w:rPr>
        <w:t>(</w:t>
      </w:r>
      <w:r>
        <w:rPr>
          <w:rFonts w:ascii="Arial" w:hAnsi="Arial" w:cs="Arial"/>
          <w:lang w:val="sv-SE"/>
        </w:rPr>
        <w:t>10</w:t>
      </w:r>
      <w:r w:rsidRPr="00074893">
        <w:rPr>
          <w:rFonts w:ascii="Arial" w:hAnsi="Arial" w:cs="Arial"/>
          <w:lang w:val="sv-SE"/>
        </w:rPr>
        <w:t xml:space="preserve"> markah/ </w:t>
      </w:r>
      <w:r w:rsidRPr="00074893">
        <w:rPr>
          <w:rFonts w:ascii="Arial" w:hAnsi="Arial" w:cs="Arial"/>
          <w:i/>
          <w:lang w:val="sv-SE"/>
        </w:rPr>
        <w:t>marks</w:t>
      </w:r>
      <w:r w:rsidRPr="00074893">
        <w:rPr>
          <w:rFonts w:ascii="Arial" w:hAnsi="Arial" w:cs="Arial"/>
          <w:lang w:val="sv-SE"/>
        </w:rPr>
        <w:t>)</w:t>
      </w:r>
    </w:p>
    <w:p w:rsidR="004D7BA0" w:rsidRDefault="004D7BA0" w:rsidP="006A5C96">
      <w:pPr>
        <w:spacing w:line="240" w:lineRule="auto"/>
        <w:ind w:left="360"/>
        <w:jc w:val="left"/>
        <w:rPr>
          <w:rFonts w:ascii="Arial" w:hAnsi="Arial" w:cs="Arial"/>
          <w:lang w:val="sv-SE"/>
        </w:rPr>
      </w:pPr>
    </w:p>
    <w:p w:rsidR="004D7BA0" w:rsidRDefault="00C264CE" w:rsidP="006A5C96">
      <w:pPr>
        <w:spacing w:line="240" w:lineRule="auto"/>
        <w:ind w:left="36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Modifikasi Q5</w:t>
      </w:r>
      <w:r w:rsidR="004D7BA0">
        <w:rPr>
          <w:rFonts w:ascii="Arial" w:hAnsi="Arial" w:cs="Arial"/>
          <w:lang w:val="sv-SE"/>
        </w:rPr>
        <w:t xml:space="preserve">.java untuk </w:t>
      </w:r>
      <w:r w:rsidR="004D7BA0" w:rsidRPr="00D92FEA">
        <w:rPr>
          <w:rFonts w:ascii="Arial" w:hAnsi="Arial" w:cs="Arial"/>
          <w:lang w:val="sv-SE"/>
        </w:rPr>
        <w:t>menginstan</w:t>
      </w:r>
      <w:r w:rsidR="004D7BA0">
        <w:rPr>
          <w:rFonts w:ascii="Arial" w:hAnsi="Arial" w:cs="Arial"/>
          <w:sz w:val="22"/>
          <w:szCs w:val="22"/>
          <w:lang w:val="sv-SE"/>
        </w:rPr>
        <w:t xml:space="preserve"> </w:t>
      </w:r>
      <w:r w:rsidR="004D7BA0">
        <w:rPr>
          <w:rFonts w:ascii="Arial" w:hAnsi="Arial" w:cs="Arial"/>
          <w:lang w:val="sv-SE"/>
        </w:rPr>
        <w:t xml:space="preserve">sebuah lagi </w:t>
      </w:r>
      <w:r w:rsidR="00C133E7">
        <w:rPr>
          <w:rFonts w:ascii="Arial" w:hAnsi="Arial" w:cs="Arial"/>
          <w:lang w:val="sv-SE"/>
        </w:rPr>
        <w:t xml:space="preserve">rekod kewangan </w:t>
      </w:r>
      <w:r w:rsidR="004D7BA0">
        <w:rPr>
          <w:rFonts w:ascii="Arial" w:hAnsi="Arial" w:cs="Arial"/>
          <w:lang w:val="sv-SE"/>
        </w:rPr>
        <w:t xml:space="preserve">(cth. acc_b), di mana anda perlu </w:t>
      </w:r>
    </w:p>
    <w:p w:rsidR="004D7BA0" w:rsidRDefault="004D7BA0" w:rsidP="006A5C96">
      <w:pPr>
        <w:pStyle w:val="ListParagraph"/>
        <w:numPr>
          <w:ilvl w:val="0"/>
          <w:numId w:val="7"/>
        </w:numPr>
        <w:spacing w:line="240" w:lineRule="auto"/>
        <w:ind w:left="108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Memberi nilai kepada </w:t>
      </w:r>
      <w:r w:rsidRPr="008256C7">
        <w:rPr>
          <w:rFonts w:ascii="Arial" w:hAnsi="Arial" w:cs="Arial"/>
          <w:b/>
          <w:lang w:val="sv-SE"/>
        </w:rPr>
        <w:t>annualInterestRate</w:t>
      </w:r>
      <w:r>
        <w:rPr>
          <w:rFonts w:ascii="Arial" w:hAnsi="Arial" w:cs="Arial"/>
          <w:b/>
          <w:lang w:val="sv-SE"/>
        </w:rPr>
        <w:t xml:space="preserve"> </w:t>
      </w:r>
      <w:r>
        <w:rPr>
          <w:rFonts w:ascii="Arial" w:hAnsi="Arial" w:cs="Arial"/>
          <w:lang w:val="sv-SE"/>
        </w:rPr>
        <w:t>sebanyak 8.0</w:t>
      </w:r>
    </w:p>
    <w:p w:rsidR="004D7BA0" w:rsidRDefault="004D7BA0" w:rsidP="006A5C96">
      <w:pPr>
        <w:pStyle w:val="ListParagraph"/>
        <w:numPr>
          <w:ilvl w:val="0"/>
          <w:numId w:val="7"/>
        </w:numPr>
        <w:spacing w:line="240" w:lineRule="auto"/>
        <w:ind w:left="108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Mengset nilai </w:t>
      </w:r>
      <w:r>
        <w:rPr>
          <w:rFonts w:ascii="Arial" w:hAnsi="Arial" w:cs="Arial"/>
          <w:b/>
          <w:lang w:val="sv-SE"/>
        </w:rPr>
        <w:t xml:space="preserve">balance </w:t>
      </w:r>
      <w:r>
        <w:rPr>
          <w:rFonts w:ascii="Arial" w:hAnsi="Arial" w:cs="Arial"/>
          <w:lang w:val="sv-SE"/>
        </w:rPr>
        <w:t>kepada RM20000</w:t>
      </w:r>
    </w:p>
    <w:p w:rsidR="004D7BA0" w:rsidRDefault="004D7BA0" w:rsidP="006A5C96">
      <w:pPr>
        <w:pStyle w:val="ListParagraph"/>
        <w:numPr>
          <w:ilvl w:val="0"/>
          <w:numId w:val="7"/>
        </w:numPr>
        <w:spacing w:line="240" w:lineRule="auto"/>
        <w:ind w:left="108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Mengset </w:t>
      </w:r>
      <w:r w:rsidRPr="00655C9E">
        <w:rPr>
          <w:rFonts w:ascii="Arial" w:hAnsi="Arial" w:cs="Arial"/>
          <w:b/>
          <w:lang w:val="sv-SE"/>
        </w:rPr>
        <w:t>id</w:t>
      </w:r>
      <w:r>
        <w:rPr>
          <w:rFonts w:ascii="Arial" w:hAnsi="Arial" w:cs="Arial"/>
          <w:b/>
          <w:lang w:val="sv-SE"/>
        </w:rPr>
        <w:t xml:space="preserve"> </w:t>
      </w:r>
      <w:r w:rsidR="007223A5">
        <w:rPr>
          <w:rFonts w:ascii="Arial" w:hAnsi="Arial" w:cs="Arial"/>
          <w:lang w:val="sv-SE"/>
        </w:rPr>
        <w:t xml:space="preserve">rekod kewangan </w:t>
      </w:r>
      <w:r>
        <w:rPr>
          <w:rFonts w:ascii="Arial" w:hAnsi="Arial" w:cs="Arial"/>
          <w:lang w:val="sv-SE"/>
        </w:rPr>
        <w:t>kepada 1001</w:t>
      </w:r>
    </w:p>
    <w:p w:rsidR="004D7BA0" w:rsidRDefault="004D7BA0" w:rsidP="006A5C96">
      <w:pPr>
        <w:pStyle w:val="ListParagraph"/>
        <w:numPr>
          <w:ilvl w:val="0"/>
          <w:numId w:val="7"/>
        </w:numPr>
        <w:spacing w:line="240" w:lineRule="auto"/>
        <w:ind w:left="108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 xml:space="preserve">Memaparkan maklumat </w:t>
      </w:r>
      <w:r w:rsidR="007223A5">
        <w:rPr>
          <w:rFonts w:ascii="Arial" w:hAnsi="Arial" w:cs="Arial"/>
          <w:lang w:val="sv-SE"/>
        </w:rPr>
        <w:t xml:space="preserve">rekod kewangan </w:t>
      </w:r>
      <w:r>
        <w:rPr>
          <w:rFonts w:ascii="Arial" w:hAnsi="Arial" w:cs="Arial"/>
          <w:lang w:val="sv-SE"/>
        </w:rPr>
        <w:t>tersebut</w:t>
      </w:r>
    </w:p>
    <w:p w:rsidR="004D7BA0" w:rsidRDefault="004D7BA0" w:rsidP="006A5C96">
      <w:pPr>
        <w:pStyle w:val="ListParagraph"/>
        <w:numPr>
          <w:ilvl w:val="0"/>
          <w:numId w:val="7"/>
        </w:numPr>
        <w:spacing w:line="240" w:lineRule="auto"/>
        <w:ind w:left="108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Memaparkan kaedah faedah bulanan</w:t>
      </w:r>
    </w:p>
    <w:p w:rsidR="004D7BA0" w:rsidRDefault="004D7BA0" w:rsidP="006A5C96">
      <w:pPr>
        <w:pStyle w:val="ListParagraph"/>
        <w:numPr>
          <w:ilvl w:val="0"/>
          <w:numId w:val="7"/>
        </w:numPr>
        <w:spacing w:line="240" w:lineRule="auto"/>
        <w:ind w:left="108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Melakukan deposit sebanyak RM1500</w:t>
      </w:r>
    </w:p>
    <w:p w:rsidR="004D7BA0" w:rsidRPr="00855A0C" w:rsidRDefault="004D7BA0" w:rsidP="006A5C96">
      <w:pPr>
        <w:pStyle w:val="ListParagraph"/>
        <w:numPr>
          <w:ilvl w:val="0"/>
          <w:numId w:val="7"/>
        </w:numPr>
        <w:spacing w:line="240" w:lineRule="auto"/>
        <w:ind w:left="1080"/>
        <w:jc w:val="left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t>Melakukan pengeluaran sebanyak RM500</w:t>
      </w:r>
    </w:p>
    <w:p w:rsidR="004D7BA0" w:rsidRPr="003C3A9C" w:rsidRDefault="004D7BA0" w:rsidP="006A5C96">
      <w:pPr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</w:p>
    <w:p w:rsidR="004D7BA0" w:rsidRPr="003C3A9C" w:rsidRDefault="004D7BA0" w:rsidP="006A5C96">
      <w:pPr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3C3A9C">
        <w:rPr>
          <w:rFonts w:ascii="Arial" w:hAnsi="Arial" w:cs="Arial"/>
          <w:i/>
          <w:sz w:val="22"/>
          <w:szCs w:val="22"/>
          <w:lang w:val="sv-SE"/>
        </w:rPr>
        <w:t>Modify Q</w:t>
      </w:r>
      <w:r w:rsidR="00EA43D6">
        <w:rPr>
          <w:rFonts w:ascii="Arial" w:hAnsi="Arial" w:cs="Arial"/>
          <w:i/>
          <w:sz w:val="22"/>
          <w:szCs w:val="22"/>
          <w:lang w:val="sv-SE"/>
        </w:rPr>
        <w:t>5</w:t>
      </w: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.java to instantiate another </w:t>
      </w:r>
      <w:r w:rsidR="00602788">
        <w:rPr>
          <w:rFonts w:ascii="Arial" w:hAnsi="Arial" w:cs="Arial"/>
          <w:i/>
          <w:sz w:val="22"/>
          <w:szCs w:val="22"/>
          <w:lang w:val="sv-SE"/>
        </w:rPr>
        <w:t>financial record</w:t>
      </w:r>
      <w:r w:rsidR="00602788" w:rsidRPr="00AD5E5F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(e.g. acc_b), where you need to </w:t>
      </w:r>
    </w:p>
    <w:p w:rsidR="004D7BA0" w:rsidRPr="003C3A9C" w:rsidRDefault="004D7BA0" w:rsidP="006A5C96">
      <w:pPr>
        <w:pStyle w:val="ListParagraph"/>
        <w:numPr>
          <w:ilvl w:val="0"/>
          <w:numId w:val="4"/>
        </w:numPr>
        <w:spacing w:line="240" w:lineRule="auto"/>
        <w:ind w:left="108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Initialize the </w:t>
      </w:r>
      <w:r w:rsidRPr="003C3A9C">
        <w:rPr>
          <w:rFonts w:ascii="Arial" w:hAnsi="Arial" w:cs="Arial"/>
          <w:b/>
          <w:i/>
          <w:sz w:val="22"/>
          <w:szCs w:val="22"/>
          <w:lang w:val="sv-SE"/>
        </w:rPr>
        <w:t>annualInterestRate</w:t>
      </w: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 to 8.0</w:t>
      </w:r>
    </w:p>
    <w:p w:rsidR="004D7BA0" w:rsidRPr="003C3A9C" w:rsidRDefault="004D7BA0" w:rsidP="006A5C96">
      <w:pPr>
        <w:pStyle w:val="ListParagraph"/>
        <w:numPr>
          <w:ilvl w:val="0"/>
          <w:numId w:val="4"/>
        </w:numPr>
        <w:spacing w:line="240" w:lineRule="auto"/>
        <w:ind w:left="108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Set the </w:t>
      </w:r>
      <w:r w:rsidRPr="003C3A9C">
        <w:rPr>
          <w:rFonts w:ascii="Arial" w:hAnsi="Arial" w:cs="Arial"/>
          <w:b/>
          <w:i/>
          <w:sz w:val="22"/>
          <w:szCs w:val="22"/>
          <w:lang w:val="sv-SE"/>
        </w:rPr>
        <w:t>balance</w:t>
      </w: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 to RM20000</w:t>
      </w:r>
    </w:p>
    <w:p w:rsidR="004D7BA0" w:rsidRPr="003C3A9C" w:rsidRDefault="004D7BA0" w:rsidP="006A5C96">
      <w:pPr>
        <w:pStyle w:val="ListParagraph"/>
        <w:numPr>
          <w:ilvl w:val="0"/>
          <w:numId w:val="4"/>
        </w:numPr>
        <w:spacing w:line="240" w:lineRule="auto"/>
        <w:ind w:left="108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Set the </w:t>
      </w:r>
      <w:r w:rsidRPr="003C3A9C">
        <w:rPr>
          <w:rFonts w:ascii="Arial" w:hAnsi="Arial" w:cs="Arial"/>
          <w:b/>
          <w:i/>
          <w:sz w:val="22"/>
          <w:szCs w:val="22"/>
          <w:lang w:val="sv-SE"/>
        </w:rPr>
        <w:t>id</w:t>
      </w: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 of the </w:t>
      </w:r>
      <w:r w:rsidR="00602788">
        <w:rPr>
          <w:rFonts w:ascii="Arial" w:hAnsi="Arial" w:cs="Arial"/>
          <w:i/>
          <w:sz w:val="22"/>
          <w:szCs w:val="22"/>
          <w:lang w:val="sv-SE"/>
        </w:rPr>
        <w:t>financial record</w:t>
      </w:r>
      <w:r w:rsidR="00602788" w:rsidRPr="00AD5E5F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3C3A9C">
        <w:rPr>
          <w:rFonts w:ascii="Arial" w:hAnsi="Arial" w:cs="Arial"/>
          <w:i/>
          <w:sz w:val="22"/>
          <w:szCs w:val="22"/>
          <w:lang w:val="sv-SE"/>
        </w:rPr>
        <w:t>to 1001</w:t>
      </w:r>
    </w:p>
    <w:p w:rsidR="004D7BA0" w:rsidRPr="003C3A9C" w:rsidRDefault="004D7BA0" w:rsidP="006A5C96">
      <w:pPr>
        <w:pStyle w:val="ListParagraph"/>
        <w:numPr>
          <w:ilvl w:val="0"/>
          <w:numId w:val="4"/>
        </w:numPr>
        <w:spacing w:line="240" w:lineRule="auto"/>
        <w:ind w:left="108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3C3A9C">
        <w:rPr>
          <w:rFonts w:ascii="Arial" w:hAnsi="Arial" w:cs="Arial"/>
          <w:i/>
          <w:sz w:val="22"/>
          <w:szCs w:val="22"/>
          <w:lang w:val="sv-SE"/>
        </w:rPr>
        <w:t xml:space="preserve">Display the </w:t>
      </w:r>
      <w:r w:rsidR="00602788">
        <w:rPr>
          <w:rFonts w:ascii="Arial" w:hAnsi="Arial" w:cs="Arial"/>
          <w:i/>
          <w:sz w:val="22"/>
          <w:szCs w:val="22"/>
          <w:lang w:val="sv-SE"/>
        </w:rPr>
        <w:t>financial record</w:t>
      </w:r>
      <w:r w:rsidR="00602788" w:rsidRPr="00AD5E5F">
        <w:rPr>
          <w:rFonts w:ascii="Arial" w:hAnsi="Arial" w:cs="Arial"/>
          <w:i/>
          <w:sz w:val="22"/>
          <w:szCs w:val="22"/>
          <w:lang w:val="sv-SE"/>
        </w:rPr>
        <w:t xml:space="preserve"> </w:t>
      </w:r>
      <w:r w:rsidRPr="003C3A9C">
        <w:rPr>
          <w:rFonts w:ascii="Arial" w:hAnsi="Arial" w:cs="Arial"/>
          <w:i/>
          <w:sz w:val="22"/>
          <w:szCs w:val="22"/>
          <w:lang w:val="sv-SE"/>
        </w:rPr>
        <w:t>info</w:t>
      </w:r>
    </w:p>
    <w:p w:rsidR="004D7BA0" w:rsidRPr="003C3A9C" w:rsidRDefault="004D7BA0" w:rsidP="006A5C96">
      <w:pPr>
        <w:pStyle w:val="ListParagraph"/>
        <w:numPr>
          <w:ilvl w:val="0"/>
          <w:numId w:val="4"/>
        </w:numPr>
        <w:spacing w:line="240" w:lineRule="auto"/>
        <w:ind w:left="108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3C3A9C">
        <w:rPr>
          <w:rFonts w:ascii="Arial" w:hAnsi="Arial" w:cs="Arial"/>
          <w:i/>
          <w:sz w:val="22"/>
          <w:szCs w:val="22"/>
          <w:lang w:val="sv-SE"/>
        </w:rPr>
        <w:t>Display the monthly interest rate</w:t>
      </w:r>
    </w:p>
    <w:p w:rsidR="004D7BA0" w:rsidRPr="003C3A9C" w:rsidRDefault="004D7BA0" w:rsidP="006A5C96">
      <w:pPr>
        <w:pStyle w:val="ListParagraph"/>
        <w:numPr>
          <w:ilvl w:val="0"/>
          <w:numId w:val="4"/>
        </w:numPr>
        <w:spacing w:line="240" w:lineRule="auto"/>
        <w:ind w:left="108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3C3A9C">
        <w:rPr>
          <w:rFonts w:ascii="Arial" w:hAnsi="Arial" w:cs="Arial"/>
          <w:i/>
          <w:sz w:val="22"/>
          <w:szCs w:val="22"/>
          <w:lang w:val="sv-SE"/>
        </w:rPr>
        <w:t>Perform a deposit of RM1500</w:t>
      </w:r>
    </w:p>
    <w:p w:rsidR="004D7BA0" w:rsidRDefault="004D7BA0" w:rsidP="006A5C96">
      <w:pPr>
        <w:pStyle w:val="ListParagraph"/>
        <w:numPr>
          <w:ilvl w:val="0"/>
          <w:numId w:val="4"/>
        </w:numPr>
        <w:spacing w:line="240" w:lineRule="auto"/>
        <w:ind w:left="108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3C3A9C">
        <w:rPr>
          <w:rFonts w:ascii="Arial" w:hAnsi="Arial" w:cs="Arial"/>
          <w:i/>
          <w:sz w:val="22"/>
          <w:szCs w:val="22"/>
          <w:lang w:val="sv-SE"/>
        </w:rPr>
        <w:t>Perform a withdrawal of RM500</w:t>
      </w:r>
    </w:p>
    <w:p w:rsidR="001936B0" w:rsidRPr="003C3A9C" w:rsidRDefault="001936B0" w:rsidP="001936B0">
      <w:pPr>
        <w:pStyle w:val="ListParagraph"/>
        <w:spacing w:line="240" w:lineRule="auto"/>
        <w:ind w:left="1080"/>
        <w:jc w:val="left"/>
        <w:rPr>
          <w:rFonts w:ascii="Arial" w:hAnsi="Arial" w:cs="Arial"/>
          <w:i/>
          <w:sz w:val="22"/>
          <w:szCs w:val="22"/>
          <w:lang w:val="sv-SE"/>
        </w:rPr>
      </w:pPr>
    </w:p>
    <w:p w:rsidR="004D7BA0" w:rsidRDefault="004D7BA0" w:rsidP="004D7BA0">
      <w:pPr>
        <w:pStyle w:val="ListParagraph"/>
        <w:spacing w:line="240" w:lineRule="auto"/>
        <w:ind w:left="360"/>
        <w:jc w:val="left"/>
        <w:rPr>
          <w:rFonts w:ascii="Arial" w:hAnsi="Arial" w:cs="Arial"/>
          <w:lang w:val="sv-SE"/>
        </w:rPr>
      </w:pPr>
    </w:p>
    <w:p w:rsidR="004D7BA0" w:rsidRDefault="004D7BA0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  <w:r w:rsidRPr="00074893">
        <w:rPr>
          <w:rFonts w:ascii="Arial" w:hAnsi="Arial" w:cs="Arial"/>
          <w:lang w:val="sv-SE"/>
        </w:rPr>
        <w:t>(</w:t>
      </w:r>
      <w:r w:rsidR="000F0D27">
        <w:rPr>
          <w:rFonts w:ascii="Arial" w:hAnsi="Arial" w:cs="Arial"/>
          <w:lang w:val="sv-SE"/>
        </w:rPr>
        <w:t>4</w:t>
      </w:r>
      <w:r w:rsidRPr="00074893">
        <w:rPr>
          <w:rFonts w:ascii="Arial" w:hAnsi="Arial" w:cs="Arial"/>
          <w:lang w:val="sv-SE"/>
        </w:rPr>
        <w:t xml:space="preserve"> markah/ </w:t>
      </w:r>
      <w:r w:rsidRPr="00074893">
        <w:rPr>
          <w:rFonts w:ascii="Arial" w:hAnsi="Arial" w:cs="Arial"/>
          <w:i/>
          <w:lang w:val="sv-SE"/>
        </w:rPr>
        <w:t>marks</w:t>
      </w:r>
      <w:r w:rsidRPr="00074893">
        <w:rPr>
          <w:rFonts w:ascii="Arial" w:hAnsi="Arial" w:cs="Arial"/>
          <w:lang w:val="sv-SE"/>
        </w:rPr>
        <w:t>)</w:t>
      </w:r>
    </w:p>
    <w:p w:rsidR="00372EB3" w:rsidRDefault="00372EB3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372EB3" w:rsidRDefault="00372EB3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372EB3" w:rsidRDefault="00372EB3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372EB3" w:rsidRDefault="00372EB3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372EB3" w:rsidRDefault="00372EB3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372EB3" w:rsidRDefault="00372EB3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372EB3" w:rsidRDefault="00372EB3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8372C1" w:rsidRDefault="008372C1" w:rsidP="006C60CB">
      <w:pPr>
        <w:spacing w:line="240" w:lineRule="auto"/>
        <w:jc w:val="left"/>
        <w:rPr>
          <w:rFonts w:ascii="Arial" w:hAnsi="Arial" w:cs="Arial"/>
          <w:lang w:val="sv-SE"/>
        </w:rPr>
      </w:pPr>
    </w:p>
    <w:p w:rsidR="00BB4C10" w:rsidRDefault="00BB4C10" w:rsidP="006C60CB">
      <w:pPr>
        <w:spacing w:line="240" w:lineRule="auto"/>
        <w:jc w:val="left"/>
        <w:rPr>
          <w:rFonts w:ascii="Arial" w:hAnsi="Arial" w:cs="Arial"/>
          <w:lang w:val="sv-SE"/>
        </w:rPr>
      </w:pPr>
    </w:p>
    <w:p w:rsidR="00BB4C10" w:rsidRDefault="00BB4C10" w:rsidP="006C60CB">
      <w:pPr>
        <w:spacing w:line="240" w:lineRule="auto"/>
        <w:jc w:val="left"/>
        <w:rPr>
          <w:rFonts w:ascii="Arial" w:hAnsi="Arial" w:cs="Arial"/>
          <w:lang w:val="sv-SE"/>
        </w:rPr>
      </w:pPr>
    </w:p>
    <w:p w:rsidR="006C60CB" w:rsidRDefault="008372C1" w:rsidP="001C2D23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  <w:r>
        <w:rPr>
          <w:rFonts w:ascii="Arial" w:hAnsi="Arial" w:cs="Arial"/>
          <w:lang w:val="sv-SE"/>
        </w:rPr>
        <w:lastRenderedPageBreak/>
        <w:t>C</w:t>
      </w:r>
      <w:r w:rsidR="006C60CB">
        <w:rPr>
          <w:rFonts w:ascii="Arial" w:hAnsi="Arial" w:cs="Arial"/>
          <w:lang w:val="sv-SE"/>
        </w:rPr>
        <w:t>ontoh output</w:t>
      </w:r>
    </w:p>
    <w:p w:rsidR="000E39B2" w:rsidRPr="001C2D23" w:rsidRDefault="006C60CB" w:rsidP="001C2D23">
      <w:pPr>
        <w:spacing w:line="240" w:lineRule="auto"/>
        <w:ind w:left="360"/>
        <w:jc w:val="left"/>
        <w:rPr>
          <w:rFonts w:ascii="Arial" w:hAnsi="Arial" w:cs="Arial"/>
          <w:i/>
          <w:sz w:val="22"/>
          <w:szCs w:val="22"/>
          <w:lang w:val="sv-SE"/>
        </w:rPr>
      </w:pPr>
      <w:r w:rsidRPr="001C2D23">
        <w:rPr>
          <w:rFonts w:ascii="Arial" w:hAnsi="Arial" w:cs="Arial"/>
          <w:i/>
          <w:sz w:val="22"/>
          <w:szCs w:val="22"/>
          <w:lang w:val="sv-SE"/>
        </w:rPr>
        <w:t>Sample output</w:t>
      </w:r>
    </w:p>
    <w:p w:rsidR="006C60CB" w:rsidRPr="00926FA0" w:rsidRDefault="006C60CB" w:rsidP="006C60CB">
      <w:pPr>
        <w:spacing w:line="240" w:lineRule="auto"/>
        <w:jc w:val="left"/>
        <w:rPr>
          <w:rFonts w:ascii="Arial" w:hAnsi="Arial" w:cs="Arial"/>
          <w:lang w:val="sv-S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552B6FCA" wp14:editId="7E6C7B82">
                <wp:simplePos x="0" y="0"/>
                <wp:positionH relativeFrom="column">
                  <wp:posOffset>229683</wp:posOffset>
                </wp:positionH>
                <wp:positionV relativeFrom="paragraph">
                  <wp:posOffset>166788</wp:posOffset>
                </wp:positionV>
                <wp:extent cx="5667105" cy="2457450"/>
                <wp:effectExtent l="0" t="0" r="10160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67105" cy="24574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0B35" w:rsidRPr="00860B35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 xml:space="preserve">The information about financial record A is as follows: </w:t>
                            </w:r>
                          </w:p>
                          <w:p w:rsidR="00860B35" w:rsidRPr="00860B35" w:rsidRDefault="00876B24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F</w:t>
                            </w:r>
                            <w:r w:rsidR="00860B35"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inancial record id is: 1234</w:t>
                            </w:r>
                          </w:p>
                          <w:p w:rsidR="00860B35" w:rsidRPr="00860B35" w:rsidRDefault="00876B24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F</w:t>
                            </w:r>
                            <w:r w:rsidR="00860B35"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inancial record balance is: RM10000.0</w:t>
                            </w:r>
                          </w:p>
                          <w:p w:rsidR="00860B35" w:rsidRPr="00860B35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Annual interest rate is: 7.77</w:t>
                            </w:r>
                          </w:p>
                          <w:p w:rsidR="00860B35" w:rsidRPr="00860B35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</w:p>
                          <w:p w:rsidR="00860B35" w:rsidRPr="00860B35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 xml:space="preserve">The information about financial record B is as follows: </w:t>
                            </w:r>
                          </w:p>
                          <w:p w:rsidR="00860B35" w:rsidRPr="00860B35" w:rsidRDefault="00876B24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F</w:t>
                            </w:r>
                            <w:r w:rsidR="00860B35"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inancial record id is: 1235</w:t>
                            </w:r>
                          </w:p>
                          <w:p w:rsidR="00860B35" w:rsidRPr="00860B35" w:rsidRDefault="00876B24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F</w:t>
                            </w:r>
                            <w:r w:rsidR="00860B35"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inancial record balance is: RM20000.0</w:t>
                            </w:r>
                          </w:p>
                          <w:p w:rsidR="00860B35" w:rsidRPr="00860B35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Annual interest rate is: 8.0</w:t>
                            </w:r>
                          </w:p>
                          <w:p w:rsidR="00860B35" w:rsidRPr="00860B35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The monthly interest rate is: 0.6666666666666666</w:t>
                            </w:r>
                          </w:p>
                          <w:p w:rsidR="00860B35" w:rsidRPr="00860B35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Previous balance: RM20000.0</w:t>
                            </w:r>
                          </w:p>
                          <w:p w:rsidR="00860B35" w:rsidRPr="00860B35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Current balance after deposit of RM1500.0 is: RM21500.0</w:t>
                            </w:r>
                          </w:p>
                          <w:p w:rsidR="00860B35" w:rsidRPr="00860B35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</w:pPr>
                            <w:r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Previous balance: RM21500.0</w:t>
                            </w:r>
                          </w:p>
                          <w:p w:rsidR="006C60CB" w:rsidRPr="00011B8E" w:rsidRDefault="00860B35" w:rsidP="00860B35">
                            <w:pPr>
                              <w:spacing w:line="240" w:lineRule="auto"/>
                              <w:jc w:val="left"/>
                              <w:rPr>
                                <w:sz w:val="22"/>
                                <w:szCs w:val="22"/>
                              </w:rPr>
                            </w:pPr>
                            <w:r w:rsidRPr="00860B35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sv-SE"/>
                              </w:rPr>
                              <w:t>Current balance after withdrawal of RM 500.0 is: RM21000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32" style="position:absolute;margin-left:18.1pt;margin-top:13.15pt;width:446.25pt;height:193.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" fillcolor="white [3201]" strokecolor="black [3200]" strokeweight="1pt">
                <v:textbox>
                  <w:txbxContent>
                    <w:p w:rsidR="00860B35" w:rsidRPr="00860B35" w:rsidRDefault="00860B35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 xml:space="preserve">The information about financial record A is as follows: </w:t>
                      </w:r>
                    </w:p>
                    <w:p w:rsidR="00860B35" w:rsidRPr="00860B35" w:rsidRDefault="00876B24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F</w:t>
                      </w:r>
                      <w:r w:rsidR="00860B35"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inancial record id is: 1234</w:t>
                      </w:r>
                    </w:p>
                    <w:p w:rsidR="00860B35" w:rsidRPr="00860B35" w:rsidRDefault="00876B24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F</w:t>
                      </w:r>
                      <w:r w:rsidR="00860B35"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inancial record balance is: RM10000.0</w:t>
                      </w:r>
                    </w:p>
                    <w:p w:rsidR="00860B35" w:rsidRPr="00860B35" w:rsidRDefault="00860B35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Annual interest rate is: 7.77</w:t>
                      </w:r>
                    </w:p>
                    <w:p w:rsidR="00860B35" w:rsidRPr="00860B35" w:rsidRDefault="00860B35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</w:p>
                    <w:p w:rsidR="00860B35" w:rsidRPr="00860B35" w:rsidRDefault="00860B35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 xml:space="preserve">The information about financial record B is as follows: </w:t>
                      </w:r>
                    </w:p>
                    <w:p w:rsidR="00860B35" w:rsidRPr="00860B35" w:rsidRDefault="00876B24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F</w:t>
                      </w:r>
                      <w:r w:rsidR="00860B35"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inancial record id is: 1235</w:t>
                      </w:r>
                    </w:p>
                    <w:p w:rsidR="00860B35" w:rsidRPr="00860B35" w:rsidRDefault="00876B24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F</w:t>
                      </w:r>
                      <w:r w:rsidR="00860B35"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inancial record balance is: RM20000.0</w:t>
                      </w:r>
                    </w:p>
                    <w:p w:rsidR="00860B35" w:rsidRPr="00860B35" w:rsidRDefault="00860B35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Annual interest rate is: 8.0</w:t>
                      </w:r>
                    </w:p>
                    <w:p w:rsidR="00860B35" w:rsidRPr="00860B35" w:rsidRDefault="00860B35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The monthly interest rate is: 0.6666666666666666</w:t>
                      </w:r>
                    </w:p>
                    <w:p w:rsidR="00860B35" w:rsidRPr="00860B35" w:rsidRDefault="00860B35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Previous balance: RM20000.0</w:t>
                      </w:r>
                    </w:p>
                    <w:p w:rsidR="00860B35" w:rsidRPr="00860B35" w:rsidRDefault="00860B35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Current balance after deposit of RM1500.0 is: RM21500.0</w:t>
                      </w:r>
                    </w:p>
                    <w:p w:rsidR="00860B35" w:rsidRPr="00860B35" w:rsidRDefault="00860B35" w:rsidP="00860B35">
                      <w:pPr>
                        <w:spacing w:line="240" w:lineRule="auto"/>
                        <w:jc w:val="left"/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</w:pPr>
                      <w:r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Previous balance: RM21500.0</w:t>
                      </w:r>
                    </w:p>
                    <w:p w:rsidR="006C60CB" w:rsidRPr="00011B8E" w:rsidRDefault="00860B35" w:rsidP="00860B35">
                      <w:pPr>
                        <w:spacing w:line="240" w:lineRule="auto"/>
                        <w:jc w:val="left"/>
                        <w:rPr>
                          <w:sz w:val="22"/>
                          <w:szCs w:val="22"/>
                        </w:rPr>
                      </w:pPr>
                      <w:r w:rsidRPr="00860B35">
                        <w:rPr>
                          <w:rFonts w:ascii="Arial" w:hAnsi="Arial" w:cs="Arial"/>
                          <w:sz w:val="22"/>
                          <w:szCs w:val="22"/>
                          <w:lang w:val="sv-SE"/>
                        </w:rPr>
                        <w:t>Current balance after withdrawal of RM 500.0 is: RM21000.0</w:t>
                      </w:r>
                    </w:p>
                  </w:txbxContent>
                </v:textbox>
              </v:rect>
            </w:pict>
          </mc:Fallback>
        </mc:AlternateContent>
      </w:r>
    </w:p>
    <w:p w:rsidR="006C60CB" w:rsidRDefault="006C60CB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437A8E" w:rsidRDefault="00437A8E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437A8E" w:rsidRDefault="00437A8E" w:rsidP="004D7BA0">
      <w:pPr>
        <w:pStyle w:val="ListParagraph"/>
        <w:spacing w:line="240" w:lineRule="auto"/>
        <w:ind w:left="360" w:firstLine="360"/>
        <w:jc w:val="right"/>
        <w:rPr>
          <w:rFonts w:ascii="Arial" w:hAnsi="Arial" w:cs="Arial"/>
          <w:lang w:val="sv-SE"/>
        </w:rPr>
      </w:pPr>
    </w:p>
    <w:p w:rsidR="004C49EA" w:rsidRDefault="004C49EA" w:rsidP="00354CC4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p w:rsidR="00B54E68" w:rsidRPr="00926FA0" w:rsidRDefault="00B54E68" w:rsidP="00354CC4">
      <w:pPr>
        <w:pStyle w:val="ListParagraph"/>
        <w:spacing w:line="240" w:lineRule="auto"/>
        <w:ind w:left="360"/>
        <w:rPr>
          <w:rFonts w:ascii="Arial" w:hAnsi="Arial" w:cs="Arial"/>
          <w:lang w:val="sv-SE"/>
        </w:rPr>
      </w:pPr>
    </w:p>
    <w:sectPr w:rsidR="00B54E68" w:rsidRPr="00926FA0" w:rsidSect="00336CB2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6AAD" w:rsidRDefault="00A26AAD" w:rsidP="004D3186">
      <w:pPr>
        <w:spacing w:line="240" w:lineRule="auto"/>
      </w:pPr>
      <w:r>
        <w:separator/>
      </w:r>
    </w:p>
  </w:endnote>
  <w:endnote w:type="continuationSeparator" w:id="0">
    <w:p w:rsidR="00A26AAD" w:rsidRDefault="00A26AAD" w:rsidP="004D31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22"/>
        <w:szCs w:val="22"/>
      </w:rPr>
      <w:id w:val="-8931703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36CB2" w:rsidRPr="00336CB2" w:rsidRDefault="00336CB2" w:rsidP="00336CB2">
        <w:pPr>
          <w:pStyle w:val="Footer"/>
          <w:jc w:val="right"/>
          <w:rPr>
            <w:rFonts w:ascii="Arial" w:hAnsi="Arial" w:cs="Arial"/>
            <w:sz w:val="22"/>
            <w:szCs w:val="22"/>
          </w:rPr>
        </w:pPr>
        <w:r w:rsidRPr="00336CB2">
          <w:rPr>
            <w:rFonts w:ascii="Arial" w:hAnsi="Arial" w:cs="Arial"/>
            <w:sz w:val="22"/>
            <w:szCs w:val="22"/>
          </w:rPr>
          <w:fldChar w:fldCharType="begin"/>
        </w:r>
        <w:r w:rsidRPr="00336CB2">
          <w:rPr>
            <w:rFonts w:ascii="Arial" w:hAnsi="Arial" w:cs="Arial"/>
            <w:sz w:val="22"/>
            <w:szCs w:val="22"/>
          </w:rPr>
          <w:instrText xml:space="preserve"> PAGE   \* MERGEFORMAT </w:instrText>
        </w:r>
        <w:r w:rsidRPr="00336CB2">
          <w:rPr>
            <w:rFonts w:ascii="Arial" w:hAnsi="Arial" w:cs="Arial"/>
            <w:sz w:val="22"/>
            <w:szCs w:val="22"/>
          </w:rPr>
          <w:fldChar w:fldCharType="separate"/>
        </w:r>
        <w:r w:rsidR="00FA1F56">
          <w:rPr>
            <w:rFonts w:ascii="Arial" w:hAnsi="Arial" w:cs="Arial"/>
            <w:noProof/>
            <w:sz w:val="22"/>
            <w:szCs w:val="22"/>
          </w:rPr>
          <w:t>4</w:t>
        </w:r>
        <w:r w:rsidRPr="00336CB2">
          <w:rPr>
            <w:rFonts w:ascii="Arial" w:hAnsi="Arial" w:cs="Arial"/>
            <w:noProof/>
            <w:sz w:val="22"/>
            <w:szCs w:val="22"/>
          </w:rPr>
          <w:fldChar w:fldCharType="end"/>
        </w:r>
        <w:r w:rsidR="007C1CEC">
          <w:rPr>
            <w:rFonts w:ascii="Arial" w:hAnsi="Arial" w:cs="Arial"/>
            <w:noProof/>
            <w:sz w:val="22"/>
            <w:szCs w:val="22"/>
          </w:rPr>
          <w:t>/7</w:t>
        </w:r>
      </w:p>
    </w:sdtContent>
  </w:sdt>
  <w:p w:rsidR="00336CB2" w:rsidRPr="00336CB2" w:rsidRDefault="00336CB2" w:rsidP="00336CB2">
    <w:pPr>
      <w:pStyle w:val="Footer"/>
      <w:jc w:val="right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6AAD" w:rsidRDefault="00A26AAD" w:rsidP="004D3186">
      <w:pPr>
        <w:spacing w:line="240" w:lineRule="auto"/>
      </w:pPr>
      <w:r>
        <w:separator/>
      </w:r>
    </w:p>
  </w:footnote>
  <w:footnote w:type="continuationSeparator" w:id="0">
    <w:p w:rsidR="00A26AAD" w:rsidRDefault="00A26AAD" w:rsidP="004D318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6CB2" w:rsidRPr="00336CB2" w:rsidRDefault="00E42F25" w:rsidP="00336CB2">
    <w:pPr>
      <w:pStyle w:val="Header"/>
      <w:jc w:val="right"/>
      <w:rPr>
        <w:rFonts w:ascii="Arial" w:hAnsi="Arial" w:cs="Arial"/>
      </w:rPr>
    </w:pPr>
    <w:r>
      <w:rPr>
        <w:rFonts w:ascii="Arial" w:hAnsi="Arial" w:cs="Arial"/>
      </w:rPr>
      <w:t>WIX1002</w:t>
    </w:r>
  </w:p>
  <w:p w:rsidR="004D3186" w:rsidRDefault="004D318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95E48"/>
    <w:multiLevelType w:val="hybridMultilevel"/>
    <w:tmpl w:val="731A21A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DEE7383"/>
    <w:multiLevelType w:val="hybridMultilevel"/>
    <w:tmpl w:val="724AD9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5592687"/>
    <w:multiLevelType w:val="hybridMultilevel"/>
    <w:tmpl w:val="8B968C9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FB9310F"/>
    <w:multiLevelType w:val="hybridMultilevel"/>
    <w:tmpl w:val="913401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8656975"/>
    <w:multiLevelType w:val="hybridMultilevel"/>
    <w:tmpl w:val="E4D08E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CFC7812"/>
    <w:multiLevelType w:val="multilevel"/>
    <w:tmpl w:val="94D2BE8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73083C91"/>
    <w:multiLevelType w:val="hybridMultilevel"/>
    <w:tmpl w:val="6E1EF2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B0C"/>
    <w:rsid w:val="00001B90"/>
    <w:rsid w:val="00002159"/>
    <w:rsid w:val="00003969"/>
    <w:rsid w:val="00011B8E"/>
    <w:rsid w:val="00020FE2"/>
    <w:rsid w:val="00021773"/>
    <w:rsid w:val="00022833"/>
    <w:rsid w:val="00024428"/>
    <w:rsid w:val="000268CA"/>
    <w:rsid w:val="0003261B"/>
    <w:rsid w:val="000350D9"/>
    <w:rsid w:val="00050021"/>
    <w:rsid w:val="00050052"/>
    <w:rsid w:val="000525BE"/>
    <w:rsid w:val="00053E04"/>
    <w:rsid w:val="00056FF3"/>
    <w:rsid w:val="00063973"/>
    <w:rsid w:val="0007114C"/>
    <w:rsid w:val="00074790"/>
    <w:rsid w:val="00074893"/>
    <w:rsid w:val="00075F10"/>
    <w:rsid w:val="00076024"/>
    <w:rsid w:val="00092A74"/>
    <w:rsid w:val="00094574"/>
    <w:rsid w:val="000952EC"/>
    <w:rsid w:val="000961C2"/>
    <w:rsid w:val="000A10A4"/>
    <w:rsid w:val="000A3EBA"/>
    <w:rsid w:val="000B1EC0"/>
    <w:rsid w:val="000B2302"/>
    <w:rsid w:val="000B7B2A"/>
    <w:rsid w:val="000C17CE"/>
    <w:rsid w:val="000C1BE4"/>
    <w:rsid w:val="000C5E5A"/>
    <w:rsid w:val="000C69CB"/>
    <w:rsid w:val="000C7B58"/>
    <w:rsid w:val="000D0819"/>
    <w:rsid w:val="000D74BF"/>
    <w:rsid w:val="000D7733"/>
    <w:rsid w:val="000E0E21"/>
    <w:rsid w:val="000E17CE"/>
    <w:rsid w:val="000E1924"/>
    <w:rsid w:val="000E39B2"/>
    <w:rsid w:val="000E3BBA"/>
    <w:rsid w:val="000E478F"/>
    <w:rsid w:val="000E63AB"/>
    <w:rsid w:val="000E70D9"/>
    <w:rsid w:val="000E77AF"/>
    <w:rsid w:val="000F0523"/>
    <w:rsid w:val="000F0D27"/>
    <w:rsid w:val="000F14ED"/>
    <w:rsid w:val="00101507"/>
    <w:rsid w:val="0010535C"/>
    <w:rsid w:val="00111911"/>
    <w:rsid w:val="00117899"/>
    <w:rsid w:val="00123518"/>
    <w:rsid w:val="00141C84"/>
    <w:rsid w:val="001457C3"/>
    <w:rsid w:val="0014786F"/>
    <w:rsid w:val="00150BF7"/>
    <w:rsid w:val="00151604"/>
    <w:rsid w:val="0016622D"/>
    <w:rsid w:val="00166E56"/>
    <w:rsid w:val="001711A4"/>
    <w:rsid w:val="00176777"/>
    <w:rsid w:val="001800D2"/>
    <w:rsid w:val="00185B50"/>
    <w:rsid w:val="00185D88"/>
    <w:rsid w:val="00192697"/>
    <w:rsid w:val="001936B0"/>
    <w:rsid w:val="001A1AB0"/>
    <w:rsid w:val="001A340F"/>
    <w:rsid w:val="001A45F8"/>
    <w:rsid w:val="001B15EE"/>
    <w:rsid w:val="001C2D23"/>
    <w:rsid w:val="001D315C"/>
    <w:rsid w:val="001F0CA9"/>
    <w:rsid w:val="0020282A"/>
    <w:rsid w:val="00204559"/>
    <w:rsid w:val="0020757D"/>
    <w:rsid w:val="00211707"/>
    <w:rsid w:val="00213056"/>
    <w:rsid w:val="00217645"/>
    <w:rsid w:val="00224AE4"/>
    <w:rsid w:val="00235130"/>
    <w:rsid w:val="00241F41"/>
    <w:rsid w:val="00243A17"/>
    <w:rsid w:val="00246E86"/>
    <w:rsid w:val="00251716"/>
    <w:rsid w:val="00253BD4"/>
    <w:rsid w:val="00256D5A"/>
    <w:rsid w:val="00265B54"/>
    <w:rsid w:val="002673E6"/>
    <w:rsid w:val="002738B7"/>
    <w:rsid w:val="002839C0"/>
    <w:rsid w:val="00285240"/>
    <w:rsid w:val="00293DEA"/>
    <w:rsid w:val="002A5939"/>
    <w:rsid w:val="002A69C7"/>
    <w:rsid w:val="002B598A"/>
    <w:rsid w:val="002D1D6B"/>
    <w:rsid w:val="002D43BF"/>
    <w:rsid w:val="002D495F"/>
    <w:rsid w:val="002E0731"/>
    <w:rsid w:val="002E18FF"/>
    <w:rsid w:val="002E1D46"/>
    <w:rsid w:val="002F019A"/>
    <w:rsid w:val="002F3171"/>
    <w:rsid w:val="002F520C"/>
    <w:rsid w:val="00301D90"/>
    <w:rsid w:val="0030217F"/>
    <w:rsid w:val="00302436"/>
    <w:rsid w:val="00321FA1"/>
    <w:rsid w:val="0033020C"/>
    <w:rsid w:val="00333986"/>
    <w:rsid w:val="003340A5"/>
    <w:rsid w:val="003349B2"/>
    <w:rsid w:val="00334C1E"/>
    <w:rsid w:val="00336133"/>
    <w:rsid w:val="00336BCE"/>
    <w:rsid w:val="00336CB2"/>
    <w:rsid w:val="00354CC4"/>
    <w:rsid w:val="00363C71"/>
    <w:rsid w:val="0036473B"/>
    <w:rsid w:val="00372EB3"/>
    <w:rsid w:val="00375A47"/>
    <w:rsid w:val="00382FC5"/>
    <w:rsid w:val="00387352"/>
    <w:rsid w:val="003938D1"/>
    <w:rsid w:val="003A0421"/>
    <w:rsid w:val="003A1917"/>
    <w:rsid w:val="003A4A9D"/>
    <w:rsid w:val="003B0BEB"/>
    <w:rsid w:val="003B3CC6"/>
    <w:rsid w:val="003C3A9C"/>
    <w:rsid w:val="003C549D"/>
    <w:rsid w:val="003C6466"/>
    <w:rsid w:val="003C6FF0"/>
    <w:rsid w:val="003D75F7"/>
    <w:rsid w:val="003E0CA3"/>
    <w:rsid w:val="003E2511"/>
    <w:rsid w:val="003E5E84"/>
    <w:rsid w:val="003E75A7"/>
    <w:rsid w:val="003F0EA0"/>
    <w:rsid w:val="003F586C"/>
    <w:rsid w:val="00402B2E"/>
    <w:rsid w:val="004051E3"/>
    <w:rsid w:val="004125C6"/>
    <w:rsid w:val="00413E8C"/>
    <w:rsid w:val="004203FC"/>
    <w:rsid w:val="00420EF2"/>
    <w:rsid w:val="00423462"/>
    <w:rsid w:val="004245ED"/>
    <w:rsid w:val="00432444"/>
    <w:rsid w:val="00433064"/>
    <w:rsid w:val="004344B9"/>
    <w:rsid w:val="004361F8"/>
    <w:rsid w:val="00437A8E"/>
    <w:rsid w:val="00440F93"/>
    <w:rsid w:val="00455637"/>
    <w:rsid w:val="00464E57"/>
    <w:rsid w:val="00471BC7"/>
    <w:rsid w:val="004720E5"/>
    <w:rsid w:val="00475990"/>
    <w:rsid w:val="00482B30"/>
    <w:rsid w:val="004872F9"/>
    <w:rsid w:val="00493E63"/>
    <w:rsid w:val="00494DCF"/>
    <w:rsid w:val="004961F3"/>
    <w:rsid w:val="004A3A9C"/>
    <w:rsid w:val="004A4DA2"/>
    <w:rsid w:val="004B275B"/>
    <w:rsid w:val="004B64F3"/>
    <w:rsid w:val="004C49EA"/>
    <w:rsid w:val="004C54F7"/>
    <w:rsid w:val="004C7243"/>
    <w:rsid w:val="004D1F6F"/>
    <w:rsid w:val="004D3186"/>
    <w:rsid w:val="004D5B18"/>
    <w:rsid w:val="004D7BA0"/>
    <w:rsid w:val="004E7A15"/>
    <w:rsid w:val="004F019A"/>
    <w:rsid w:val="00504475"/>
    <w:rsid w:val="00507184"/>
    <w:rsid w:val="00515901"/>
    <w:rsid w:val="00523545"/>
    <w:rsid w:val="00525598"/>
    <w:rsid w:val="00525BC1"/>
    <w:rsid w:val="00526888"/>
    <w:rsid w:val="00534567"/>
    <w:rsid w:val="00534E7D"/>
    <w:rsid w:val="005423A2"/>
    <w:rsid w:val="005430AA"/>
    <w:rsid w:val="005472B0"/>
    <w:rsid w:val="00557BC2"/>
    <w:rsid w:val="005602EE"/>
    <w:rsid w:val="00562007"/>
    <w:rsid w:val="00562BA9"/>
    <w:rsid w:val="00573B67"/>
    <w:rsid w:val="00573E9A"/>
    <w:rsid w:val="00576999"/>
    <w:rsid w:val="00591AA4"/>
    <w:rsid w:val="00592B5F"/>
    <w:rsid w:val="005934E1"/>
    <w:rsid w:val="005A006F"/>
    <w:rsid w:val="005A47CE"/>
    <w:rsid w:val="005A6E4F"/>
    <w:rsid w:val="005A766B"/>
    <w:rsid w:val="005B3F05"/>
    <w:rsid w:val="005C2A1F"/>
    <w:rsid w:val="005E3EBB"/>
    <w:rsid w:val="005E63AC"/>
    <w:rsid w:val="005F42AE"/>
    <w:rsid w:val="006012BA"/>
    <w:rsid w:val="006013BF"/>
    <w:rsid w:val="00601B98"/>
    <w:rsid w:val="00602578"/>
    <w:rsid w:val="00602788"/>
    <w:rsid w:val="006062BE"/>
    <w:rsid w:val="006066F5"/>
    <w:rsid w:val="00623389"/>
    <w:rsid w:val="006278DA"/>
    <w:rsid w:val="00631BDA"/>
    <w:rsid w:val="00633995"/>
    <w:rsid w:val="00634FFD"/>
    <w:rsid w:val="00636C88"/>
    <w:rsid w:val="00637518"/>
    <w:rsid w:val="0064290C"/>
    <w:rsid w:val="00643CB2"/>
    <w:rsid w:val="00644209"/>
    <w:rsid w:val="0065193C"/>
    <w:rsid w:val="00655C9E"/>
    <w:rsid w:val="00663FC0"/>
    <w:rsid w:val="0066412B"/>
    <w:rsid w:val="0067027E"/>
    <w:rsid w:val="006708BC"/>
    <w:rsid w:val="00673766"/>
    <w:rsid w:val="00682CD7"/>
    <w:rsid w:val="00693E5E"/>
    <w:rsid w:val="006A5C96"/>
    <w:rsid w:val="006B570F"/>
    <w:rsid w:val="006C0DD6"/>
    <w:rsid w:val="006C60CB"/>
    <w:rsid w:val="006D1CAB"/>
    <w:rsid w:val="006D3AC4"/>
    <w:rsid w:val="006E3A0C"/>
    <w:rsid w:val="006E4D90"/>
    <w:rsid w:val="006E7182"/>
    <w:rsid w:val="006F1E92"/>
    <w:rsid w:val="006F3749"/>
    <w:rsid w:val="006F697E"/>
    <w:rsid w:val="0070371B"/>
    <w:rsid w:val="00707036"/>
    <w:rsid w:val="00721F9F"/>
    <w:rsid w:val="007223A5"/>
    <w:rsid w:val="0073071D"/>
    <w:rsid w:val="007322D7"/>
    <w:rsid w:val="00734DEA"/>
    <w:rsid w:val="00743189"/>
    <w:rsid w:val="00756377"/>
    <w:rsid w:val="0075799A"/>
    <w:rsid w:val="007638E9"/>
    <w:rsid w:val="007719B1"/>
    <w:rsid w:val="00780241"/>
    <w:rsid w:val="00782C26"/>
    <w:rsid w:val="00783446"/>
    <w:rsid w:val="007A388A"/>
    <w:rsid w:val="007A42D8"/>
    <w:rsid w:val="007C0DCA"/>
    <w:rsid w:val="007C1CEC"/>
    <w:rsid w:val="007C6EB3"/>
    <w:rsid w:val="007E0D2D"/>
    <w:rsid w:val="007E2FFC"/>
    <w:rsid w:val="007F4E69"/>
    <w:rsid w:val="008002B9"/>
    <w:rsid w:val="00814436"/>
    <w:rsid w:val="00815692"/>
    <w:rsid w:val="00815E88"/>
    <w:rsid w:val="0081612B"/>
    <w:rsid w:val="0081672A"/>
    <w:rsid w:val="00820A48"/>
    <w:rsid w:val="008256C7"/>
    <w:rsid w:val="008262A3"/>
    <w:rsid w:val="0082719F"/>
    <w:rsid w:val="00827B49"/>
    <w:rsid w:val="008372C1"/>
    <w:rsid w:val="00842F4D"/>
    <w:rsid w:val="00843D68"/>
    <w:rsid w:val="00855A0C"/>
    <w:rsid w:val="00855A7A"/>
    <w:rsid w:val="00860B35"/>
    <w:rsid w:val="00863A20"/>
    <w:rsid w:val="00864359"/>
    <w:rsid w:val="008656D7"/>
    <w:rsid w:val="00867EA0"/>
    <w:rsid w:val="00876B24"/>
    <w:rsid w:val="00890B4B"/>
    <w:rsid w:val="008950AE"/>
    <w:rsid w:val="008A33EF"/>
    <w:rsid w:val="008B28E0"/>
    <w:rsid w:val="008B36B6"/>
    <w:rsid w:val="008C2B2B"/>
    <w:rsid w:val="008C4B63"/>
    <w:rsid w:val="008D3E98"/>
    <w:rsid w:val="008D5EA3"/>
    <w:rsid w:val="008E3FC0"/>
    <w:rsid w:val="008E50D8"/>
    <w:rsid w:val="008E75F0"/>
    <w:rsid w:val="008F181C"/>
    <w:rsid w:val="008F26E8"/>
    <w:rsid w:val="008F46F0"/>
    <w:rsid w:val="008F6D74"/>
    <w:rsid w:val="00903D44"/>
    <w:rsid w:val="00904D0D"/>
    <w:rsid w:val="009145C1"/>
    <w:rsid w:val="00917A27"/>
    <w:rsid w:val="00923AAC"/>
    <w:rsid w:val="0092442B"/>
    <w:rsid w:val="00925013"/>
    <w:rsid w:val="009374C3"/>
    <w:rsid w:val="00942A53"/>
    <w:rsid w:val="009544E6"/>
    <w:rsid w:val="0096594F"/>
    <w:rsid w:val="009857C0"/>
    <w:rsid w:val="009859B9"/>
    <w:rsid w:val="0098671E"/>
    <w:rsid w:val="009951B5"/>
    <w:rsid w:val="00995897"/>
    <w:rsid w:val="00996793"/>
    <w:rsid w:val="00997BEC"/>
    <w:rsid w:val="009A1505"/>
    <w:rsid w:val="009A2205"/>
    <w:rsid w:val="009A2EBA"/>
    <w:rsid w:val="009A4065"/>
    <w:rsid w:val="009A4679"/>
    <w:rsid w:val="009B447A"/>
    <w:rsid w:val="009C3761"/>
    <w:rsid w:val="009C7E9C"/>
    <w:rsid w:val="009D080C"/>
    <w:rsid w:val="009D19E8"/>
    <w:rsid w:val="009D25A3"/>
    <w:rsid w:val="009D2C96"/>
    <w:rsid w:val="009D692B"/>
    <w:rsid w:val="009D6CFE"/>
    <w:rsid w:val="009D7EA4"/>
    <w:rsid w:val="009F031C"/>
    <w:rsid w:val="009F0E25"/>
    <w:rsid w:val="00A007FD"/>
    <w:rsid w:val="00A118EA"/>
    <w:rsid w:val="00A14D51"/>
    <w:rsid w:val="00A16AD8"/>
    <w:rsid w:val="00A26AAD"/>
    <w:rsid w:val="00A27631"/>
    <w:rsid w:val="00A3147B"/>
    <w:rsid w:val="00A33005"/>
    <w:rsid w:val="00A330CF"/>
    <w:rsid w:val="00A332C1"/>
    <w:rsid w:val="00A35D50"/>
    <w:rsid w:val="00A3644F"/>
    <w:rsid w:val="00A42613"/>
    <w:rsid w:val="00A47547"/>
    <w:rsid w:val="00A523D0"/>
    <w:rsid w:val="00A559EE"/>
    <w:rsid w:val="00A6072B"/>
    <w:rsid w:val="00A60E01"/>
    <w:rsid w:val="00A61745"/>
    <w:rsid w:val="00A6479D"/>
    <w:rsid w:val="00A64F4D"/>
    <w:rsid w:val="00A67858"/>
    <w:rsid w:val="00A73126"/>
    <w:rsid w:val="00A746DE"/>
    <w:rsid w:val="00A82E98"/>
    <w:rsid w:val="00A85029"/>
    <w:rsid w:val="00A8603E"/>
    <w:rsid w:val="00A936FC"/>
    <w:rsid w:val="00AA4AC2"/>
    <w:rsid w:val="00AB1052"/>
    <w:rsid w:val="00AB78A5"/>
    <w:rsid w:val="00AC340B"/>
    <w:rsid w:val="00AC456A"/>
    <w:rsid w:val="00AC4AD4"/>
    <w:rsid w:val="00AD5E5F"/>
    <w:rsid w:val="00AF6626"/>
    <w:rsid w:val="00B01E21"/>
    <w:rsid w:val="00B024A7"/>
    <w:rsid w:val="00B11F6B"/>
    <w:rsid w:val="00B235D3"/>
    <w:rsid w:val="00B245AC"/>
    <w:rsid w:val="00B25EA0"/>
    <w:rsid w:val="00B270A0"/>
    <w:rsid w:val="00B30C74"/>
    <w:rsid w:val="00B30EA2"/>
    <w:rsid w:val="00B32232"/>
    <w:rsid w:val="00B34BA0"/>
    <w:rsid w:val="00B34D60"/>
    <w:rsid w:val="00B43B0C"/>
    <w:rsid w:val="00B53E56"/>
    <w:rsid w:val="00B54E68"/>
    <w:rsid w:val="00B6199D"/>
    <w:rsid w:val="00B62186"/>
    <w:rsid w:val="00B64560"/>
    <w:rsid w:val="00B72450"/>
    <w:rsid w:val="00B83C21"/>
    <w:rsid w:val="00B8465E"/>
    <w:rsid w:val="00B9568E"/>
    <w:rsid w:val="00B97E9C"/>
    <w:rsid w:val="00BA1E85"/>
    <w:rsid w:val="00BA6B0B"/>
    <w:rsid w:val="00BB1B42"/>
    <w:rsid w:val="00BB1BED"/>
    <w:rsid w:val="00BB3B5A"/>
    <w:rsid w:val="00BB4AF0"/>
    <w:rsid w:val="00BB4C10"/>
    <w:rsid w:val="00BC1BDD"/>
    <w:rsid w:val="00BC628C"/>
    <w:rsid w:val="00BC6792"/>
    <w:rsid w:val="00BD0474"/>
    <w:rsid w:val="00BD0D6A"/>
    <w:rsid w:val="00BD2D3F"/>
    <w:rsid w:val="00BD3806"/>
    <w:rsid w:val="00BE48AD"/>
    <w:rsid w:val="00BF0F62"/>
    <w:rsid w:val="00C004D7"/>
    <w:rsid w:val="00C0444E"/>
    <w:rsid w:val="00C115D7"/>
    <w:rsid w:val="00C133E7"/>
    <w:rsid w:val="00C137D0"/>
    <w:rsid w:val="00C264CE"/>
    <w:rsid w:val="00C2762F"/>
    <w:rsid w:val="00C3353D"/>
    <w:rsid w:val="00C35674"/>
    <w:rsid w:val="00C36207"/>
    <w:rsid w:val="00C41F05"/>
    <w:rsid w:val="00C472FE"/>
    <w:rsid w:val="00C47868"/>
    <w:rsid w:val="00C52A98"/>
    <w:rsid w:val="00C54485"/>
    <w:rsid w:val="00C54754"/>
    <w:rsid w:val="00C56FC0"/>
    <w:rsid w:val="00C57266"/>
    <w:rsid w:val="00C637EC"/>
    <w:rsid w:val="00C67549"/>
    <w:rsid w:val="00C67C72"/>
    <w:rsid w:val="00C70058"/>
    <w:rsid w:val="00C725F8"/>
    <w:rsid w:val="00C751E5"/>
    <w:rsid w:val="00C76B47"/>
    <w:rsid w:val="00C80ED7"/>
    <w:rsid w:val="00C856CA"/>
    <w:rsid w:val="00C86894"/>
    <w:rsid w:val="00C93E82"/>
    <w:rsid w:val="00CA706F"/>
    <w:rsid w:val="00CB3E70"/>
    <w:rsid w:val="00CB6281"/>
    <w:rsid w:val="00CB67D5"/>
    <w:rsid w:val="00CB681D"/>
    <w:rsid w:val="00CC3A20"/>
    <w:rsid w:val="00CC5D2A"/>
    <w:rsid w:val="00CD4CD7"/>
    <w:rsid w:val="00CD563A"/>
    <w:rsid w:val="00CD608D"/>
    <w:rsid w:val="00CE2668"/>
    <w:rsid w:val="00CE2B5D"/>
    <w:rsid w:val="00CE70AD"/>
    <w:rsid w:val="00CF44A8"/>
    <w:rsid w:val="00D110BF"/>
    <w:rsid w:val="00D206CE"/>
    <w:rsid w:val="00D4093E"/>
    <w:rsid w:val="00D46D05"/>
    <w:rsid w:val="00D56410"/>
    <w:rsid w:val="00D6102C"/>
    <w:rsid w:val="00D6257F"/>
    <w:rsid w:val="00D649A5"/>
    <w:rsid w:val="00D64EFB"/>
    <w:rsid w:val="00D65DDF"/>
    <w:rsid w:val="00D80817"/>
    <w:rsid w:val="00D85F22"/>
    <w:rsid w:val="00D92C6D"/>
    <w:rsid w:val="00D92FEA"/>
    <w:rsid w:val="00DA0217"/>
    <w:rsid w:val="00DA7F06"/>
    <w:rsid w:val="00DB22E0"/>
    <w:rsid w:val="00DC1FEC"/>
    <w:rsid w:val="00DD09E3"/>
    <w:rsid w:val="00DE32D8"/>
    <w:rsid w:val="00DE5670"/>
    <w:rsid w:val="00E01A29"/>
    <w:rsid w:val="00E023E1"/>
    <w:rsid w:val="00E033F6"/>
    <w:rsid w:val="00E10DA0"/>
    <w:rsid w:val="00E11B37"/>
    <w:rsid w:val="00E14A2F"/>
    <w:rsid w:val="00E16E74"/>
    <w:rsid w:val="00E308DE"/>
    <w:rsid w:val="00E3177B"/>
    <w:rsid w:val="00E31ECD"/>
    <w:rsid w:val="00E33153"/>
    <w:rsid w:val="00E3629B"/>
    <w:rsid w:val="00E424AF"/>
    <w:rsid w:val="00E42F25"/>
    <w:rsid w:val="00E53E43"/>
    <w:rsid w:val="00E5539B"/>
    <w:rsid w:val="00E81644"/>
    <w:rsid w:val="00E933FF"/>
    <w:rsid w:val="00E97A8E"/>
    <w:rsid w:val="00EA0660"/>
    <w:rsid w:val="00EA43D6"/>
    <w:rsid w:val="00EB265B"/>
    <w:rsid w:val="00EB2751"/>
    <w:rsid w:val="00EC04F6"/>
    <w:rsid w:val="00EC41C1"/>
    <w:rsid w:val="00EC63AF"/>
    <w:rsid w:val="00EC7AEB"/>
    <w:rsid w:val="00EE36BC"/>
    <w:rsid w:val="00EE4168"/>
    <w:rsid w:val="00EE77F5"/>
    <w:rsid w:val="00F0500E"/>
    <w:rsid w:val="00F17A67"/>
    <w:rsid w:val="00F20A8C"/>
    <w:rsid w:val="00F21898"/>
    <w:rsid w:val="00F24B54"/>
    <w:rsid w:val="00F27923"/>
    <w:rsid w:val="00F279E2"/>
    <w:rsid w:val="00F374A8"/>
    <w:rsid w:val="00F436F4"/>
    <w:rsid w:val="00F439DD"/>
    <w:rsid w:val="00F4409D"/>
    <w:rsid w:val="00F508B7"/>
    <w:rsid w:val="00F521FA"/>
    <w:rsid w:val="00F5259F"/>
    <w:rsid w:val="00F5554F"/>
    <w:rsid w:val="00F556CE"/>
    <w:rsid w:val="00F57A0B"/>
    <w:rsid w:val="00F674DB"/>
    <w:rsid w:val="00F70299"/>
    <w:rsid w:val="00F70681"/>
    <w:rsid w:val="00F82540"/>
    <w:rsid w:val="00F826FA"/>
    <w:rsid w:val="00F863DE"/>
    <w:rsid w:val="00F90FA3"/>
    <w:rsid w:val="00F934A0"/>
    <w:rsid w:val="00F94CF3"/>
    <w:rsid w:val="00F96D84"/>
    <w:rsid w:val="00FA15AF"/>
    <w:rsid w:val="00FA1F56"/>
    <w:rsid w:val="00FA3A51"/>
    <w:rsid w:val="00FA4282"/>
    <w:rsid w:val="00FA67A6"/>
    <w:rsid w:val="00FA6F8A"/>
    <w:rsid w:val="00FB127D"/>
    <w:rsid w:val="00FB4869"/>
    <w:rsid w:val="00FB5ADA"/>
    <w:rsid w:val="00FB5BF0"/>
    <w:rsid w:val="00FB7AA1"/>
    <w:rsid w:val="00FC46C2"/>
    <w:rsid w:val="00FD1958"/>
    <w:rsid w:val="00FD664B"/>
    <w:rsid w:val="00FE549A"/>
    <w:rsid w:val="00FF15DE"/>
    <w:rsid w:val="00FF17DC"/>
    <w:rsid w:val="00FF5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3B0C"/>
    <w:pPr>
      <w:widowControl w:val="0"/>
      <w:adjustRightInd w:val="0"/>
      <w:spacing w:after="0" w:line="360" w:lineRule="atLeast"/>
      <w:jc w:val="both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500E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4D318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18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18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186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7A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7A1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3B0C"/>
    <w:pPr>
      <w:widowControl w:val="0"/>
      <w:adjustRightInd w:val="0"/>
      <w:spacing w:after="0" w:line="360" w:lineRule="atLeast"/>
      <w:jc w:val="both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500E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4D318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18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18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186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7A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7A1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3</TotalTime>
  <Pages>7</Pages>
  <Words>1135</Words>
  <Characters>6472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FCSITUM</cp:lastModifiedBy>
  <cp:revision>716</cp:revision>
  <cp:lastPrinted>2016-04-15T04:01:00Z</cp:lastPrinted>
  <dcterms:created xsi:type="dcterms:W3CDTF">2015-04-15T07:59:00Z</dcterms:created>
  <dcterms:modified xsi:type="dcterms:W3CDTF">2016-04-17T16:04:00Z</dcterms:modified>
</cp:coreProperties>
</file>